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BA78BC" w14:textId="77777777" w:rsidR="004B7225" w:rsidRDefault="004B7225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</w:p>
    <w:p w14:paraId="05B69081" w14:textId="77777777" w:rsidR="00F048C1" w:rsidRPr="00565C59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C53C19">
        <w:rPr>
          <w:rFonts w:ascii="標楷體" w:eastAsia="標楷體" w:hAnsi="標楷體" w:hint="eastAsia"/>
          <w:b/>
          <w:sz w:val="100"/>
          <w:szCs w:val="100"/>
        </w:rPr>
        <w:t>二</w:t>
      </w:r>
      <w:r w:rsidRPr="00565C59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7D24DED" w14:textId="77777777" w:rsidR="00F048C1" w:rsidRPr="00565C59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A044540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14:paraId="40E1A561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2B92611E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C53C19">
        <w:rPr>
          <w:rFonts w:eastAsia="標楷體"/>
          <w:b/>
          <w:sz w:val="100"/>
          <w:szCs w:val="100"/>
        </w:rPr>
        <w:t>(</w:t>
      </w:r>
      <w:r w:rsidR="00C53C19">
        <w:rPr>
          <w:rFonts w:eastAsia="標楷體" w:hint="eastAsia"/>
          <w:b/>
          <w:sz w:val="100"/>
          <w:szCs w:val="100"/>
        </w:rPr>
        <w:t>8</w:t>
      </w:r>
      <w:r w:rsidR="00777F93" w:rsidRPr="00565C59">
        <w:rPr>
          <w:rFonts w:eastAsia="標楷體"/>
          <w:b/>
          <w:sz w:val="100"/>
          <w:szCs w:val="100"/>
        </w:rPr>
        <w:t>)</w:t>
      </w:r>
    </w:p>
    <w:p w14:paraId="29A47E70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565C59">
        <w:rPr>
          <w:rFonts w:ascii="標楷體" w:eastAsia="標楷體" w:hAnsi="標楷體" w:hint="eastAsia"/>
          <w:b/>
          <w:sz w:val="96"/>
          <w:szCs w:val="96"/>
        </w:rPr>
        <w:t>運算放大器</w:t>
      </w:r>
      <w:r w:rsidR="00777F93" w:rsidRPr="00565C59">
        <w:rPr>
          <w:rFonts w:ascii="標楷體" w:eastAsia="標楷體" w:hAnsi="標楷體" w:hint="eastAsia"/>
          <w:b/>
          <w:sz w:val="96"/>
          <w:szCs w:val="96"/>
        </w:rPr>
        <w:t>電路</w:t>
      </w:r>
      <w:r w:rsidRPr="00565C59">
        <w:rPr>
          <w:rFonts w:ascii="標楷體" w:eastAsia="標楷體" w:hAnsi="標楷體" w:hint="eastAsia"/>
          <w:b/>
          <w:sz w:val="96"/>
          <w:szCs w:val="96"/>
        </w:rPr>
        <w:t>(</w:t>
      </w:r>
      <w:proofErr w:type="gramStart"/>
      <w:r w:rsidRPr="00565C59">
        <w:rPr>
          <w:rFonts w:ascii="標楷體" w:eastAsia="標楷體" w:hAnsi="標楷體" w:hint="eastAsia"/>
          <w:b/>
          <w:sz w:val="96"/>
          <w:szCs w:val="96"/>
        </w:rPr>
        <w:t>一</w:t>
      </w:r>
      <w:proofErr w:type="gramEnd"/>
      <w:r w:rsidRPr="00565C59">
        <w:rPr>
          <w:rFonts w:ascii="標楷體" w:eastAsia="標楷體" w:hAnsi="標楷體" w:hint="eastAsia"/>
          <w:b/>
          <w:sz w:val="96"/>
          <w:szCs w:val="96"/>
        </w:rPr>
        <w:t>)</w:t>
      </w:r>
    </w:p>
    <w:p w14:paraId="26934D8E" w14:textId="77777777" w:rsidR="00F048C1" w:rsidRPr="00565C59" w:rsidRDefault="00777F93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565C59">
        <w:rPr>
          <w:rFonts w:ascii="標楷體" w:eastAsia="標楷體" w:hAnsi="標楷體" w:hint="eastAsia"/>
          <w:b/>
          <w:sz w:val="96"/>
          <w:szCs w:val="96"/>
        </w:rPr>
        <w:t>(</w:t>
      </w:r>
      <w:r w:rsidR="00257D47" w:rsidRPr="00565C59">
        <w:rPr>
          <w:rFonts w:ascii="標楷體" w:eastAsia="標楷體" w:hAnsi="標楷體" w:hint="eastAsia"/>
          <w:b/>
          <w:sz w:val="96"/>
          <w:szCs w:val="96"/>
        </w:rPr>
        <w:t>實作電路</w:t>
      </w:r>
      <w:r w:rsidR="00C53C19">
        <w:rPr>
          <w:rFonts w:eastAsia="標楷體" w:hint="eastAsia"/>
          <w:b/>
          <w:sz w:val="100"/>
          <w:szCs w:val="100"/>
        </w:rPr>
        <w:t>081</w:t>
      </w:r>
      <w:r w:rsidR="007704F0" w:rsidRPr="00565C59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C130345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0071613C" w14:textId="77777777"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72A5555F" w14:textId="77777777" w:rsidR="00F341A3" w:rsidRPr="007432CE" w:rsidRDefault="00F341A3" w:rsidP="00F341A3">
      <w:pPr>
        <w:pStyle w:val="a4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電</w:t>
      </w:r>
      <w:r w:rsidRPr="0047398A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4BC909EF" w14:textId="77777777" w:rsidR="00F341A3" w:rsidRPr="007432CE" w:rsidRDefault="00F341A3" w:rsidP="00F341A3">
      <w:pPr>
        <w:pStyle w:val="a4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2</w:t>
      </w:r>
      <w:r w:rsidRPr="0047398A">
        <w:rPr>
          <w:rFonts w:eastAsia="標楷體"/>
          <w:b/>
          <w:color w:val="0000FF"/>
          <w:sz w:val="40"/>
          <w:szCs w:val="40"/>
        </w:rPr>
        <w:t>2</w:t>
      </w:r>
    </w:p>
    <w:p w14:paraId="7A8EE95E" w14:textId="77777777" w:rsidR="00F341A3" w:rsidRDefault="00F341A3" w:rsidP="00F341A3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Pr="0047398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579BA94B" w14:textId="77777777" w:rsidR="00F341A3" w:rsidRDefault="00F341A3" w:rsidP="00F341A3">
      <w:pPr>
        <w:snapToGrid w:val="0"/>
        <w:ind w:leftChars="400" w:left="960"/>
        <w:outlineLvl w:val="0"/>
        <w:rPr>
          <w:rFonts w:eastAsia="標楷體"/>
          <w:b/>
          <w:color w:val="0000FF"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Pr="0047398A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7B9792B5" w14:textId="77777777" w:rsidR="00E5104E" w:rsidRDefault="00F048C1" w:rsidP="00E5104E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565C59">
        <w:rPr>
          <w:rFonts w:ascii="標楷體" w:eastAsia="標楷體" w:hAnsi="標楷體"/>
          <w:b/>
          <w:szCs w:val="24"/>
        </w:rPr>
        <w:br w:type="page"/>
      </w:r>
      <w:r w:rsidR="00112AA7" w:rsidRPr="00C53C19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112AA7" w:rsidRPr="00C53C19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="00112AA7" w:rsidRPr="00C53C19">
        <w:rPr>
          <w:rFonts w:eastAsia="標楷體"/>
          <w:b/>
          <w:color w:val="0000FF"/>
          <w:sz w:val="28"/>
          <w:szCs w:val="28"/>
        </w:rPr>
        <w:t>)</w:t>
      </w:r>
      <w:r w:rsidR="00112AA7" w:rsidRPr="00C53C19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非</w:t>
      </w:r>
      <w:r w:rsidR="00112AA7" w:rsidRPr="00C53C19">
        <w:rPr>
          <w:rFonts w:eastAsia="標楷體"/>
          <w:b/>
          <w:color w:val="0000FF"/>
          <w:sz w:val="28"/>
          <w:szCs w:val="28"/>
        </w:rPr>
        <w:t>(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112AA7" w:rsidRPr="00C53C19">
        <w:rPr>
          <w:rFonts w:eastAsia="標楷體"/>
          <w:b/>
          <w:color w:val="0000FF"/>
          <w:sz w:val="28"/>
          <w:szCs w:val="28"/>
        </w:rPr>
        <w:t>)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扣分</w:t>
      </w:r>
      <w:r w:rsidR="00E5104E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00E42C35" w14:textId="77777777" w:rsidR="00112AA7" w:rsidRPr="00C53C19" w:rsidRDefault="00112AA7" w:rsidP="00E5104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C53C19">
        <w:rPr>
          <w:rFonts w:eastAsia="標楷體" w:hint="eastAsia"/>
          <w:b/>
          <w:color w:val="0000FF"/>
          <w:sz w:val="28"/>
          <w:szCs w:val="28"/>
        </w:rPr>
        <w:t>◎</w:t>
      </w:r>
      <w:r w:rsidRPr="00C53C19">
        <w:rPr>
          <w:rFonts w:eastAsia="標楷體"/>
          <w:b/>
          <w:color w:val="0000FF"/>
          <w:sz w:val="28"/>
          <w:szCs w:val="28"/>
        </w:rPr>
        <w:t>總分</w:t>
      </w:r>
      <w:r w:rsidRPr="00C53C19">
        <w:rPr>
          <w:rFonts w:eastAsia="標楷體"/>
          <w:b/>
          <w:color w:val="0000FF"/>
          <w:sz w:val="28"/>
          <w:szCs w:val="28"/>
        </w:rPr>
        <w:t>=</w:t>
      </w:r>
      <w:r w:rsidRPr="00C53C19">
        <w:rPr>
          <w:rFonts w:eastAsia="標楷體" w:hint="eastAsia"/>
          <w:b/>
          <w:color w:val="0000FF"/>
          <w:sz w:val="28"/>
          <w:szCs w:val="28"/>
        </w:rPr>
        <w:t>1</w:t>
      </w:r>
      <w:r w:rsidRPr="00C53C19">
        <w:rPr>
          <w:rFonts w:eastAsia="標楷體"/>
          <w:b/>
          <w:color w:val="0000FF"/>
          <w:sz w:val="28"/>
          <w:szCs w:val="28"/>
        </w:rPr>
        <w:t>00</w:t>
      </w:r>
      <w:r w:rsidR="00E5104E">
        <w:rPr>
          <w:rFonts w:eastAsia="標楷體" w:hint="eastAsia"/>
          <w:b/>
          <w:color w:val="0000FF"/>
          <w:sz w:val="28"/>
          <w:szCs w:val="28"/>
        </w:rPr>
        <w:t>分</w:t>
      </w:r>
      <w:r w:rsidRPr="00C53C19">
        <w:rPr>
          <w:rFonts w:eastAsia="標楷體"/>
          <w:b/>
          <w:color w:val="0000FF"/>
          <w:sz w:val="28"/>
          <w:szCs w:val="28"/>
        </w:rPr>
        <w:t>。</w:t>
      </w:r>
    </w:p>
    <w:p w14:paraId="4C80A9DF" w14:textId="77777777" w:rsidR="00112AA7" w:rsidRPr="00E5104E" w:rsidRDefault="00112AA7" w:rsidP="00112AA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E5104E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E5104E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E5104E">
        <w:rPr>
          <w:rFonts w:eastAsia="標楷體"/>
          <w:b/>
          <w:color w:val="0000FF"/>
          <w:sz w:val="28"/>
          <w:szCs w:val="28"/>
        </w:rPr>
        <w:t>(</w:t>
      </w:r>
      <w:r w:rsidRPr="00E5104E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E5104E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E5104E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E5104E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2241"/>
        <w:gridCol w:w="4129"/>
        <w:gridCol w:w="1021"/>
        <w:gridCol w:w="1571"/>
      </w:tblGrid>
      <w:tr w:rsidR="00F341A3" w:rsidRPr="00331B16" w14:paraId="0F86FFAF" w14:textId="77777777" w:rsidTr="0058651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D38EA4C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B811E2F" w14:textId="77777777" w:rsidR="00F341A3" w:rsidRPr="00331B16" w:rsidRDefault="00F341A3" w:rsidP="0058651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36FB842" w14:textId="77777777" w:rsidR="00F341A3" w:rsidRPr="00331B16" w:rsidRDefault="00F341A3" w:rsidP="0058651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FFC84E2" w14:textId="77777777" w:rsidR="00F341A3" w:rsidRPr="00331B16" w:rsidRDefault="00F341A3" w:rsidP="0058651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2A1D3" w14:textId="77777777" w:rsidR="00F341A3" w:rsidRPr="00331B16" w:rsidRDefault="00F341A3" w:rsidP="0058651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331B16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F341A3" w:rsidRPr="00331B16" w14:paraId="2CF3768F" w14:textId="77777777" w:rsidTr="0058651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90BA2DB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E7393EF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2FF12A4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E7AD6BF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98D4DEE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F341A3" w:rsidRPr="00331B16" w14:paraId="151E46DE" w14:textId="77777777" w:rsidTr="0058651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3181049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D358D2C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A75A3DB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7E1BDE59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E2DFBB7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F341A3" w:rsidRPr="00331B16" w14:paraId="3077BD7E" w14:textId="77777777" w:rsidTr="0058651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5916CA5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701C00B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931587D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151C7BDE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0C8BFEE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F341A3" w:rsidRPr="00331B16" w14:paraId="51A0F406" w14:textId="77777777" w:rsidTr="0058651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CAD4ECE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FB53DD8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712533A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650F7DAF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E558375" w14:textId="77777777" w:rsidR="00F341A3" w:rsidRPr="00331B16" w:rsidRDefault="00F341A3" w:rsidP="0058651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785488D2" w14:textId="77777777"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  <w:r w:rsidRPr="00AC6EE0">
        <w:rPr>
          <w:rFonts w:eastAsia="標楷體" w:hint="eastAsia"/>
          <w:b/>
          <w:color w:val="0000CC"/>
          <w:sz w:val="28"/>
          <w:szCs w:val="28"/>
        </w:rPr>
        <w:t>二</w:t>
      </w:r>
      <w:r w:rsidRPr="00AC6EE0">
        <w:rPr>
          <w:rFonts w:eastAsia="標楷體"/>
          <w:b/>
          <w:color w:val="0000CC"/>
          <w:sz w:val="28"/>
          <w:szCs w:val="28"/>
        </w:rPr>
        <w:t>、實驗目的</w:t>
      </w:r>
      <w:r w:rsidRPr="00AC6EE0">
        <w:rPr>
          <w:rFonts w:eastAsia="標楷體"/>
          <w:b/>
          <w:color w:val="0000CC"/>
          <w:sz w:val="28"/>
          <w:szCs w:val="28"/>
        </w:rPr>
        <w:t>(</w:t>
      </w:r>
      <w:r w:rsidRPr="00AC6EE0">
        <w:rPr>
          <w:rFonts w:eastAsia="標楷體"/>
          <w:b/>
          <w:color w:val="0000CC"/>
          <w:sz w:val="28"/>
          <w:szCs w:val="28"/>
        </w:rPr>
        <w:t>請自行寫出</w:t>
      </w:r>
      <w:r w:rsidRPr="00AC6EE0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AC6EE0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AC6EE0">
        <w:rPr>
          <w:rFonts w:eastAsia="標楷體"/>
          <w:b/>
          <w:color w:val="0000CC"/>
          <w:sz w:val="28"/>
          <w:szCs w:val="28"/>
        </w:rPr>
        <w:t>)</w:t>
      </w:r>
      <w:r w:rsidRPr="00AC6EE0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14:paraId="271C710B" w14:textId="77777777" w:rsidR="00F341A3" w:rsidRPr="00F341A3" w:rsidRDefault="00F341A3" w:rsidP="00F341A3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1.</w:t>
      </w:r>
      <w:r w:rsidRPr="00F341A3">
        <w:rPr>
          <w:rFonts w:eastAsia="標楷體" w:hint="eastAsia"/>
          <w:b/>
          <w:color w:val="0000FF"/>
          <w:sz w:val="28"/>
          <w:szCs w:val="28"/>
        </w:rPr>
        <w:t>了解運算放大器的基本特性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341A3">
        <w:rPr>
          <w:rFonts w:eastAsia="標楷體" w:hint="eastAsia"/>
          <w:b/>
          <w:color w:val="0000FF"/>
          <w:sz w:val="28"/>
          <w:szCs w:val="28"/>
        </w:rPr>
        <w:t>電路原理與應用。</w:t>
      </w:r>
    </w:p>
    <w:p w14:paraId="0929862C" w14:textId="77777777" w:rsidR="00F341A3" w:rsidRPr="00F341A3" w:rsidRDefault="00F341A3" w:rsidP="00F341A3">
      <w:pPr>
        <w:snapToGrid w:val="0"/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2.</w:t>
      </w:r>
      <w:r w:rsidRPr="00F341A3">
        <w:rPr>
          <w:rFonts w:eastAsia="標楷體" w:hint="eastAsia"/>
          <w:b/>
          <w:color w:val="0000FF"/>
          <w:sz w:val="28"/>
          <w:szCs w:val="28"/>
        </w:rPr>
        <w:t>了解運算放大器</w:t>
      </w:r>
      <w:r w:rsidRPr="00F341A3">
        <w:rPr>
          <w:rFonts w:eastAsia="標楷體" w:hint="eastAsia"/>
          <w:b/>
          <w:color w:val="0000FF"/>
          <w:sz w:val="28"/>
          <w:szCs w:val="28"/>
        </w:rPr>
        <w:t xml:space="preserve">Data Sheet </w:t>
      </w:r>
      <w:r w:rsidRPr="00F341A3">
        <w:rPr>
          <w:rFonts w:eastAsia="標楷體" w:hint="eastAsia"/>
          <w:b/>
          <w:color w:val="0000FF"/>
          <w:sz w:val="28"/>
          <w:szCs w:val="28"/>
        </w:rPr>
        <w:t>的內容與應用。</w:t>
      </w:r>
    </w:p>
    <w:p w14:paraId="7FEF3D0B" w14:textId="55019AB1" w:rsidR="00112AA7" w:rsidRPr="00F341A3" w:rsidRDefault="00F341A3" w:rsidP="00F341A3">
      <w:pPr>
        <w:snapToGrid w:val="0"/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3.</w:t>
      </w:r>
      <w:r w:rsidRPr="00F341A3">
        <w:rPr>
          <w:rFonts w:eastAsia="標楷體" w:hint="eastAsia"/>
          <w:b/>
          <w:color w:val="0000FF"/>
          <w:sz w:val="28"/>
          <w:szCs w:val="28"/>
        </w:rPr>
        <w:t>了解運算放大器電壓放大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341A3">
        <w:rPr>
          <w:rFonts w:eastAsia="標楷體" w:hint="eastAsia"/>
          <w:b/>
          <w:color w:val="0000FF"/>
          <w:sz w:val="28"/>
          <w:szCs w:val="28"/>
        </w:rPr>
        <w:t>直流偏移量及加法器等電路的應用。</w:t>
      </w:r>
    </w:p>
    <w:p w14:paraId="1805D2A6" w14:textId="77777777"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  <w:r w:rsidRPr="00AC6EE0">
        <w:rPr>
          <w:rFonts w:eastAsia="標楷體" w:hint="eastAsia"/>
          <w:b/>
          <w:color w:val="0000CC"/>
          <w:sz w:val="28"/>
          <w:szCs w:val="28"/>
        </w:rPr>
        <w:t>三</w:t>
      </w:r>
      <w:r w:rsidRPr="00AC6EE0">
        <w:rPr>
          <w:rFonts w:eastAsia="標楷體"/>
          <w:b/>
          <w:color w:val="0000CC"/>
          <w:sz w:val="28"/>
          <w:szCs w:val="28"/>
        </w:rPr>
        <w:t>、請簡介實驗項目</w:t>
      </w:r>
      <w:r w:rsidRPr="00AC6EE0">
        <w:rPr>
          <w:rFonts w:eastAsia="標楷體"/>
          <w:b/>
          <w:color w:val="0000CC"/>
          <w:sz w:val="28"/>
          <w:szCs w:val="28"/>
        </w:rPr>
        <w:t>(</w:t>
      </w:r>
      <w:r w:rsidRPr="00AC6EE0">
        <w:rPr>
          <w:rFonts w:eastAsia="標楷體"/>
          <w:b/>
          <w:color w:val="0000CC"/>
          <w:sz w:val="28"/>
          <w:szCs w:val="28"/>
        </w:rPr>
        <w:t>請自行寫出</w:t>
      </w:r>
      <w:r w:rsidRPr="00AC6EE0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AC6EE0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AC6EE0">
        <w:rPr>
          <w:rFonts w:eastAsia="標楷體"/>
          <w:b/>
          <w:color w:val="0000CC"/>
          <w:sz w:val="28"/>
          <w:szCs w:val="28"/>
        </w:rPr>
        <w:t>)</w:t>
      </w:r>
    </w:p>
    <w:p w14:paraId="0CA904EE" w14:textId="77777777" w:rsidR="00F341A3" w:rsidRPr="00F341A3" w:rsidRDefault="00F341A3" w:rsidP="00F341A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a.</w:t>
      </w:r>
      <w:r w:rsidRPr="00F341A3">
        <w:rPr>
          <w:rFonts w:eastAsia="標楷體" w:hint="eastAsia"/>
          <w:b/>
          <w:color w:val="0000FF"/>
          <w:sz w:val="28"/>
          <w:szCs w:val="28"/>
        </w:rPr>
        <w:t>輸入阻抗的特性。</w:t>
      </w:r>
    </w:p>
    <w:p w14:paraId="4B2EC5B9" w14:textId="77777777" w:rsidR="00F341A3" w:rsidRPr="00F341A3" w:rsidRDefault="00F341A3" w:rsidP="00F341A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b.</w:t>
      </w:r>
      <w:r w:rsidRPr="00F341A3">
        <w:rPr>
          <w:rFonts w:eastAsia="標楷體" w:hint="eastAsia"/>
          <w:b/>
          <w:color w:val="0000FF"/>
          <w:sz w:val="28"/>
          <w:szCs w:val="28"/>
        </w:rPr>
        <w:t>直流補偏電壓的特性與補偏電路補償方法。</w:t>
      </w:r>
    </w:p>
    <w:p w14:paraId="5C642AF0" w14:textId="77777777" w:rsidR="00F341A3" w:rsidRPr="00F341A3" w:rsidRDefault="00F341A3" w:rsidP="00F341A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c.</w:t>
      </w:r>
      <w:r w:rsidRPr="00F341A3">
        <w:rPr>
          <w:rFonts w:eastAsia="標楷體" w:hint="eastAsia"/>
          <w:b/>
          <w:color w:val="0000FF"/>
          <w:sz w:val="28"/>
          <w:szCs w:val="28"/>
        </w:rPr>
        <w:t>閉迴路增益特性，其中包含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-</w:t>
      </w:r>
      <w:r w:rsidRPr="00F341A3">
        <w:rPr>
          <w:rFonts w:eastAsia="標楷體" w:hint="eastAsia"/>
          <w:b/>
          <w:color w:val="0000FF"/>
          <w:sz w:val="28"/>
          <w:szCs w:val="28"/>
        </w:rPr>
        <w:t>輸入與輸出波形關係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341A3">
        <w:rPr>
          <w:rFonts w:eastAsia="標楷體" w:hint="eastAsia"/>
          <w:b/>
          <w:color w:val="0000FF"/>
          <w:sz w:val="28"/>
          <w:szCs w:val="28"/>
        </w:rPr>
        <w:t>相位關係與頻率關係。</w:t>
      </w:r>
    </w:p>
    <w:p w14:paraId="2F911849" w14:textId="61E3F671" w:rsidR="00E5104E" w:rsidRPr="00F341A3" w:rsidRDefault="00F341A3" w:rsidP="00F341A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F341A3">
        <w:rPr>
          <w:rFonts w:eastAsia="標楷體" w:hint="eastAsia"/>
          <w:b/>
          <w:color w:val="0000FF"/>
          <w:sz w:val="28"/>
          <w:szCs w:val="28"/>
        </w:rPr>
        <w:t>d.</w:t>
      </w:r>
      <w:r w:rsidRPr="00F341A3">
        <w:rPr>
          <w:rFonts w:eastAsia="標楷體" w:hint="eastAsia"/>
          <w:b/>
          <w:color w:val="0000FF"/>
          <w:sz w:val="28"/>
          <w:szCs w:val="28"/>
        </w:rPr>
        <w:t>基本電路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F341A3">
        <w:rPr>
          <w:rFonts w:eastAsia="標楷體" w:hint="eastAsia"/>
          <w:b/>
          <w:color w:val="0000FF"/>
          <w:sz w:val="28"/>
          <w:szCs w:val="28"/>
        </w:rPr>
        <w:t>反相放大器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341A3">
        <w:rPr>
          <w:rFonts w:eastAsia="標楷體" w:hint="eastAsia"/>
          <w:b/>
          <w:color w:val="0000FF"/>
          <w:sz w:val="28"/>
          <w:szCs w:val="28"/>
        </w:rPr>
        <w:t>非反相放大器</w:t>
      </w:r>
      <w:r w:rsidRPr="00F341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341A3">
        <w:rPr>
          <w:rFonts w:eastAsia="標楷體" w:hint="eastAsia"/>
          <w:b/>
          <w:color w:val="0000FF"/>
          <w:sz w:val="28"/>
          <w:szCs w:val="28"/>
        </w:rPr>
        <w:t>反相加法器電路及非反相加法器電路。</w:t>
      </w:r>
    </w:p>
    <w:p w14:paraId="6C5D7E3C" w14:textId="77777777" w:rsidR="00112AA7" w:rsidRPr="00AC6EE0" w:rsidRDefault="00112AA7" w:rsidP="00565C59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四</w:t>
      </w:r>
      <w:r w:rsidRPr="00AC6EE0">
        <w:rPr>
          <w:rFonts w:ascii="標楷體" w:eastAsia="標楷體" w:hAnsi="標楷體"/>
          <w:b/>
          <w:color w:val="FF0000"/>
          <w:sz w:val="28"/>
          <w:szCs w:val="28"/>
        </w:rPr>
        <w:t>、</w:t>
      </w: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實驗實作注意事項</w:t>
      </w:r>
    </w:p>
    <w:p w14:paraId="59C0BC35" w14:textId="77777777"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AC6EE0">
        <w:rPr>
          <w:rFonts w:eastAsia="標楷體"/>
          <w:b/>
          <w:sz w:val="28"/>
          <w:szCs w:val="28"/>
        </w:rPr>
        <w:t>1.</w:t>
      </w:r>
      <w:r w:rsidRPr="00AC6EE0">
        <w:rPr>
          <w:rFonts w:eastAsia="標楷體"/>
          <w:b/>
          <w:sz w:val="28"/>
          <w:szCs w:val="28"/>
        </w:rPr>
        <w:t>依實驗要求，先要設計電阻值，</w:t>
      </w:r>
      <w:r w:rsidRPr="00AC6EE0">
        <w:rPr>
          <w:rFonts w:eastAsia="標楷體" w:hint="eastAsia"/>
          <w:b/>
          <w:sz w:val="28"/>
          <w:szCs w:val="28"/>
        </w:rPr>
        <w:t>實驗模擬，然後接線。</w:t>
      </w:r>
    </w:p>
    <w:p w14:paraId="52011332" w14:textId="77777777"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AC6EE0">
        <w:rPr>
          <w:rFonts w:eastAsia="標楷體" w:hint="eastAsia"/>
          <w:b/>
          <w:sz w:val="28"/>
          <w:szCs w:val="28"/>
        </w:rPr>
        <w:t>2.</w:t>
      </w:r>
      <w:r w:rsidRPr="00AC6EE0">
        <w:rPr>
          <w:rFonts w:eastAsia="標楷體" w:hint="eastAsia"/>
          <w:b/>
          <w:sz w:val="28"/>
          <w:szCs w:val="28"/>
        </w:rPr>
        <w:t>實驗測試項目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[</w:t>
      </w:r>
      <w:r w:rsidRPr="00AC6EE0">
        <w:rPr>
          <w:rFonts w:eastAsia="標楷體" w:hint="eastAsia"/>
          <w:b/>
          <w:sz w:val="28"/>
          <w:szCs w:val="28"/>
        </w:rPr>
        <w:t>壹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ascii="標楷體" w:eastAsia="標楷體" w:hAnsi="標楷體" w:hint="eastAsia"/>
          <w:b/>
          <w:sz w:val="28"/>
          <w:szCs w:val="28"/>
        </w:rPr>
        <w:t>〜[</w:t>
      </w:r>
      <w:r w:rsidR="00FF07F8" w:rsidRPr="00AC6EE0">
        <w:rPr>
          <w:rFonts w:eastAsia="標楷體" w:hint="eastAsia"/>
          <w:b/>
          <w:sz w:val="28"/>
          <w:szCs w:val="28"/>
        </w:rPr>
        <w:t>貳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eastAsia="標楷體" w:hint="eastAsia"/>
          <w:b/>
          <w:sz w:val="28"/>
          <w:szCs w:val="28"/>
        </w:rPr>
        <w:t>，完成實驗</w:t>
      </w:r>
      <w:r w:rsidRPr="00AC6EE0">
        <w:rPr>
          <w:rFonts w:eastAsia="標楷體" w:hint="eastAsia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每位同學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14:paraId="0E4A4C1E" w14:textId="77777777"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AC6EE0">
        <w:rPr>
          <w:rFonts w:eastAsia="標楷體" w:hint="eastAsia"/>
          <w:b/>
          <w:sz w:val="28"/>
          <w:szCs w:val="28"/>
        </w:rPr>
        <w:t>3.</w:t>
      </w:r>
      <w:r w:rsidRPr="00AC6EE0">
        <w:rPr>
          <w:rFonts w:eastAsia="標楷體" w:hint="eastAsia"/>
          <w:b/>
          <w:sz w:val="28"/>
          <w:szCs w:val="28"/>
        </w:rPr>
        <w:t>實驗測試項目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[</w:t>
      </w:r>
      <w:r w:rsidR="00FF07F8" w:rsidRPr="00AC6EE0">
        <w:rPr>
          <w:rFonts w:ascii="標楷體" w:eastAsia="標楷體" w:hAnsi="標楷體" w:hint="eastAsia"/>
          <w:b/>
          <w:sz w:val="28"/>
          <w:szCs w:val="28"/>
        </w:rPr>
        <w:t>叁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ascii="標楷體" w:eastAsia="標楷體" w:hAnsi="標楷體" w:hint="eastAsia"/>
          <w:b/>
          <w:sz w:val="28"/>
          <w:szCs w:val="28"/>
        </w:rPr>
        <w:t>〜[</w:t>
      </w:r>
      <w:r w:rsidR="00FF07F8" w:rsidRPr="00AC6EE0">
        <w:rPr>
          <w:rFonts w:ascii="標楷體" w:eastAsia="標楷體" w:hAnsi="標楷體" w:hint="eastAsia"/>
          <w:b/>
          <w:sz w:val="28"/>
          <w:szCs w:val="28"/>
        </w:rPr>
        <w:t>肆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eastAsia="標楷體" w:hint="eastAsia"/>
          <w:b/>
          <w:sz w:val="28"/>
          <w:szCs w:val="28"/>
        </w:rPr>
        <w:t>，進階版本</w:t>
      </w:r>
      <w:r w:rsidRPr="00AC6EE0">
        <w:rPr>
          <w:rFonts w:eastAsia="標楷體" w:hint="eastAsia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依個人學習情況來完成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14:paraId="5356E467" w14:textId="77777777" w:rsidR="00565C59" w:rsidRPr="00AC6EE0" w:rsidRDefault="00565C59" w:rsidP="00E5104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C6EE0">
        <w:rPr>
          <w:rFonts w:eastAsia="標楷體"/>
          <w:b/>
          <w:sz w:val="28"/>
          <w:szCs w:val="28"/>
        </w:rPr>
        <w:t>4.</w:t>
      </w:r>
      <w:r w:rsidRPr="00AC6EE0">
        <w:rPr>
          <w:rFonts w:eastAsia="標楷體" w:hint="eastAsia"/>
          <w:b/>
          <w:sz w:val="28"/>
          <w:szCs w:val="28"/>
        </w:rPr>
        <w:t>電源供應器電路設定為串接模式，連線為</w:t>
      </w:r>
      <w:r w:rsidRPr="00AC6EE0">
        <w:rPr>
          <w:rFonts w:eastAsia="標楷體"/>
          <w:b/>
          <w:position w:val="-6"/>
          <w:sz w:val="28"/>
          <w:szCs w:val="28"/>
        </w:rPr>
        <w:object w:dxaOrig="760" w:dyaOrig="300" w14:anchorId="0A13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pt;height:15pt" o:ole="">
            <v:imagedata r:id="rId9" o:title=""/>
          </v:shape>
          <o:OLEObject Type="Embed" ProgID="Equation.3" ShapeID="_x0000_i1025" DrawAspect="Content" ObjectID="_1652954326" r:id="rId10"/>
        </w:object>
      </w:r>
      <w:r w:rsidRPr="00AC6EE0">
        <w:rPr>
          <w:rFonts w:eastAsia="標楷體" w:hint="eastAsia"/>
          <w:b/>
          <w:sz w:val="28"/>
          <w:szCs w:val="28"/>
        </w:rPr>
        <w:t>使用。在前面板的</w:t>
      </w:r>
      <w:r w:rsidRPr="00AC6EE0">
        <w:rPr>
          <w:rFonts w:eastAsia="標楷體" w:hint="eastAsia"/>
          <w:b/>
          <w:sz w:val="28"/>
          <w:szCs w:val="28"/>
        </w:rPr>
        <w:t>TRACKING</w:t>
      </w:r>
      <w:r w:rsidRPr="00AC6EE0">
        <w:rPr>
          <w:rFonts w:eastAsia="標楷體" w:hint="eastAsia"/>
          <w:b/>
          <w:sz w:val="28"/>
          <w:szCs w:val="28"/>
        </w:rPr>
        <w:t>選擇按鍵設定在</w:t>
      </w:r>
      <w:r w:rsidRPr="00AC6EE0">
        <w:rPr>
          <w:rFonts w:eastAsia="標楷體" w:hint="eastAsia"/>
          <w:b/>
          <w:sz w:val="28"/>
          <w:szCs w:val="28"/>
        </w:rPr>
        <w:t>SERIES(</w:t>
      </w:r>
      <w:r w:rsidRPr="00AC6EE0">
        <w:rPr>
          <w:rFonts w:eastAsia="標楷體" w:hint="eastAsia"/>
          <w:b/>
          <w:sz w:val="28"/>
          <w:szCs w:val="28"/>
        </w:rPr>
        <w:t>只按下左邊按鍵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，接在</w:t>
      </w:r>
      <w:r w:rsidRPr="00AC6EE0">
        <w:rPr>
          <w:rFonts w:eastAsia="標楷體" w:hint="eastAsia"/>
          <w:b/>
          <w:sz w:val="28"/>
          <w:szCs w:val="28"/>
        </w:rPr>
        <w:t>IC</w:t>
      </w:r>
      <w:r w:rsidRPr="00AC6EE0">
        <w:rPr>
          <w:rFonts w:eastAsia="標楷體" w:hint="eastAsia"/>
          <w:b/>
          <w:sz w:val="28"/>
          <w:szCs w:val="28"/>
        </w:rPr>
        <w:t>的接腳</w:t>
      </w:r>
      <w:r w:rsidRPr="00AC6EE0">
        <w:rPr>
          <w:rFonts w:eastAsia="標楷體" w:hint="eastAsia"/>
          <w:b/>
          <w:sz w:val="28"/>
          <w:szCs w:val="28"/>
        </w:rPr>
        <w:t>7</w:t>
      </w:r>
      <w:r w:rsidRPr="00AC6EE0">
        <w:rPr>
          <w:rFonts w:eastAsia="標楷體" w:hint="eastAsia"/>
          <w:b/>
          <w:sz w:val="28"/>
          <w:szCs w:val="28"/>
        </w:rPr>
        <w:t>及接腳</w:t>
      </w:r>
      <w:r w:rsidRPr="00AC6EE0">
        <w:rPr>
          <w:rFonts w:eastAsia="標楷體" w:hint="eastAsia"/>
          <w:b/>
          <w:sz w:val="28"/>
          <w:szCs w:val="28"/>
        </w:rPr>
        <w:t>4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14:paraId="47852486" w14:textId="77777777" w:rsidR="00565C59" w:rsidRPr="00AC6EE0" w:rsidRDefault="00E5104E" w:rsidP="00565C59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565C59" w:rsidRPr="00AC6EE0">
        <w:rPr>
          <w:rFonts w:eastAsia="標楷體" w:hint="eastAsia"/>
          <w:b/>
          <w:sz w:val="28"/>
          <w:szCs w:val="28"/>
        </w:rPr>
        <w:t>.</w:t>
      </w:r>
      <w:r w:rsidR="00565C59" w:rsidRPr="00AC6EE0">
        <w:rPr>
          <w:rFonts w:eastAsia="標楷體" w:hAnsi="標楷體"/>
          <w:b/>
          <w:sz w:val="28"/>
          <w:szCs w:val="28"/>
        </w:rPr>
        <w:t>本學期</w:t>
      </w:r>
      <w:r w:rsidR="00565C59" w:rsidRPr="00AC6EE0">
        <w:rPr>
          <w:rFonts w:eastAsia="標楷體" w:hAnsi="標楷體" w:hint="eastAsia"/>
          <w:b/>
          <w:sz w:val="28"/>
          <w:szCs w:val="28"/>
        </w:rPr>
        <w:t>實作電路時</w:t>
      </w:r>
      <w:r w:rsidR="00565C59" w:rsidRPr="00AC6EE0">
        <w:rPr>
          <w:rFonts w:eastAsia="標楷體" w:hAnsi="標楷體"/>
          <w:b/>
          <w:sz w:val="28"/>
          <w:szCs w:val="28"/>
        </w:rPr>
        <w:t>運算放大器</w:t>
      </w:r>
      <w:r w:rsidR="00565C59" w:rsidRPr="00AC6EE0">
        <w:rPr>
          <w:rFonts w:eastAsia="標楷體" w:hAnsi="標楷體" w:hint="eastAsia"/>
          <w:b/>
          <w:sz w:val="28"/>
          <w:szCs w:val="28"/>
        </w:rPr>
        <w:t>(OP AMP)</w:t>
      </w:r>
      <w:r w:rsidR="00565C59" w:rsidRPr="00AC6EE0">
        <w:rPr>
          <w:rFonts w:eastAsia="標楷體" w:hAnsi="標楷體"/>
          <w:b/>
          <w:sz w:val="28"/>
          <w:szCs w:val="28"/>
        </w:rPr>
        <w:t>接腳</w:t>
      </w:r>
      <w:r w:rsidR="00565C59" w:rsidRPr="00AC6EE0">
        <w:rPr>
          <w:rFonts w:eastAsia="標楷體"/>
          <w:b/>
          <w:sz w:val="28"/>
          <w:szCs w:val="28"/>
        </w:rPr>
        <w:t>(1,5)</w:t>
      </w:r>
      <w:r w:rsidR="00565C59" w:rsidRPr="00AC6EE0">
        <w:rPr>
          <w:rFonts w:eastAsia="標楷體" w:hAnsi="標楷體"/>
          <w:b/>
          <w:sz w:val="28"/>
          <w:szCs w:val="28"/>
        </w:rPr>
        <w:t>都要接上</w:t>
      </w:r>
      <w:r w:rsidR="00565C59" w:rsidRPr="00AC6EE0">
        <w:rPr>
          <w:rFonts w:eastAsia="標楷體" w:hAnsi="標楷體" w:hint="eastAsia"/>
          <w:b/>
          <w:sz w:val="28"/>
          <w:szCs w:val="28"/>
        </w:rPr>
        <w:t xml:space="preserve">VR </w:t>
      </w:r>
      <w:r w:rsidR="00565C59" w:rsidRPr="00AC6EE0">
        <w:rPr>
          <w:rFonts w:eastAsia="標楷體"/>
          <w:b/>
          <w:sz w:val="28"/>
          <w:szCs w:val="28"/>
        </w:rPr>
        <w:t>10KΩ</w:t>
      </w:r>
      <w:r w:rsidR="00565C59" w:rsidRPr="00AC6EE0">
        <w:rPr>
          <w:rFonts w:eastAsia="標楷體" w:hAnsi="標楷體"/>
          <w:b/>
          <w:sz w:val="28"/>
          <w:szCs w:val="28"/>
        </w:rPr>
        <w:t>可變電阻</w:t>
      </w:r>
      <w:r w:rsidR="00565C59" w:rsidRPr="00AC6EE0">
        <w:rPr>
          <w:rFonts w:eastAsia="標楷體" w:hAnsi="標楷體" w:hint="eastAsia"/>
          <w:b/>
          <w:sz w:val="28"/>
          <w:szCs w:val="28"/>
        </w:rPr>
        <w:t>，</w:t>
      </w:r>
      <w:r w:rsidR="00565C59" w:rsidRPr="00AC6EE0">
        <w:rPr>
          <w:rFonts w:eastAsia="標楷體" w:hAnsi="標楷體" w:hint="eastAsia"/>
          <w:b/>
          <w:sz w:val="28"/>
          <w:szCs w:val="28"/>
        </w:rPr>
        <w:t>VR</w:t>
      </w:r>
      <w:r w:rsidR="00565C59" w:rsidRPr="00AC6EE0">
        <w:rPr>
          <w:rFonts w:eastAsia="標楷體" w:hAnsi="標楷體" w:hint="eastAsia"/>
          <w:b/>
          <w:sz w:val="28"/>
          <w:szCs w:val="28"/>
        </w:rPr>
        <w:t>中間接腳接負電壓，使用於調整直流偏移量</w:t>
      </w:r>
      <w:r w:rsidR="00565C59" w:rsidRPr="00AC6EE0">
        <w:rPr>
          <w:rFonts w:eastAsia="標楷體" w:hAnsi="標楷體"/>
          <w:b/>
          <w:sz w:val="28"/>
          <w:szCs w:val="28"/>
        </w:rPr>
        <w:t>。</w:t>
      </w:r>
    </w:p>
    <w:p w14:paraId="59D7121A" w14:textId="77777777" w:rsidR="00565C59" w:rsidRPr="00DB3916" w:rsidRDefault="00993354" w:rsidP="00565C59">
      <w:pPr>
        <w:spacing w:line="360" w:lineRule="auto"/>
        <w:ind w:left="480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FDAD3DB" wp14:editId="28FE4330">
            <wp:extent cx="3895725" cy="20764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E5F17" w14:textId="77777777" w:rsidR="00565C59" w:rsidRPr="00AC6EE0" w:rsidRDefault="00565C59" w:rsidP="00565C59">
      <w:pPr>
        <w:spacing w:line="360" w:lineRule="auto"/>
        <w:jc w:val="center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AC6EE0">
        <w:rPr>
          <w:rFonts w:eastAsia="標楷體" w:hint="eastAsia"/>
          <w:b/>
          <w:color w:val="FF0000"/>
          <w:sz w:val="28"/>
          <w:szCs w:val="28"/>
        </w:rPr>
        <w:t>圖</w:t>
      </w:r>
      <w:r w:rsidRPr="00AC6EE0">
        <w:rPr>
          <w:rFonts w:eastAsia="標楷體" w:hint="eastAsia"/>
          <w:b/>
          <w:color w:val="FF0000"/>
          <w:sz w:val="28"/>
          <w:szCs w:val="28"/>
        </w:rPr>
        <w:t>(</w:t>
      </w:r>
      <w:r w:rsidRPr="00AC6EE0">
        <w:rPr>
          <w:rFonts w:eastAsia="標楷體" w:hint="eastAsia"/>
          <w:b/>
          <w:color w:val="FF0000"/>
          <w:sz w:val="28"/>
          <w:szCs w:val="28"/>
        </w:rPr>
        <w:t>二十六</w:t>
      </w:r>
      <w:r w:rsidRPr="00AC6EE0">
        <w:rPr>
          <w:rFonts w:eastAsia="標楷體" w:hint="eastAsia"/>
          <w:b/>
          <w:color w:val="FF0000"/>
          <w:sz w:val="28"/>
          <w:szCs w:val="28"/>
        </w:rPr>
        <w:t>)</w:t>
      </w: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：正負電壓串聯追踪操作模示</w:t>
      </w:r>
    </w:p>
    <w:p w14:paraId="2FF2C18F" w14:textId="77777777" w:rsidR="00E27303" w:rsidRPr="00DB3916" w:rsidRDefault="00E27303" w:rsidP="00565C5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14:paraId="0EF85A60" w14:textId="77777777" w:rsidR="003D6FFC" w:rsidRPr="00FF07F8" w:rsidRDefault="00112AA7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3D6FFC"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請參閱實驗講義中重要測試表格。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(請自行寫出</w:t>
      </w:r>
      <w:r w:rsidR="003D6FFC"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，沒寫扣分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)</w:t>
      </w:r>
    </w:p>
    <w:p w14:paraId="68AFDD07" w14:textId="77777777" w:rsidR="00E27303" w:rsidRPr="00AC6EE0" w:rsidRDefault="00E27303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AC6EE0">
        <w:rPr>
          <w:rFonts w:eastAsia="標楷體" w:hAnsi="標楷體" w:hint="eastAsia"/>
          <w:b/>
          <w:sz w:val="28"/>
          <w:szCs w:val="28"/>
        </w:rPr>
        <w:t>表</w:t>
      </w:r>
      <w:r w:rsidRPr="00AC6EE0">
        <w:rPr>
          <w:rFonts w:eastAsia="標楷體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三</w:t>
      </w:r>
      <w:r w:rsidRPr="00AC6EE0">
        <w:rPr>
          <w:rFonts w:eastAsia="標楷體"/>
          <w:b/>
          <w:sz w:val="28"/>
          <w:szCs w:val="28"/>
        </w:rPr>
        <w:t>)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各組</w:t>
      </w:r>
      <w:r w:rsidRPr="00AC6EE0">
        <w:rPr>
          <w:rFonts w:eastAsia="標楷體" w:hAnsi="標楷體" w:hint="eastAsia"/>
          <w:b/>
          <w:bCs/>
          <w:sz w:val="28"/>
          <w:szCs w:val="28"/>
        </w:rPr>
        <w:t>電壓增益</w:t>
      </w:r>
      <w:r w:rsidRPr="00AC6EE0">
        <w:rPr>
          <w:rFonts w:ascii="標楷體" w:eastAsia="標楷體" w:hAnsi="標楷體" w:hint="eastAsia"/>
          <w:b/>
          <w:sz w:val="28"/>
          <w:szCs w:val="28"/>
        </w:rPr>
        <w:t>實驗設計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8"/>
        <w:gridCol w:w="3404"/>
        <w:gridCol w:w="3752"/>
      </w:tblGrid>
      <w:tr w:rsidR="00FF07F8" w:rsidRPr="00AC6EE0" w14:paraId="74A6AA80" w14:textId="77777777" w:rsidTr="00E5104E">
        <w:trPr>
          <w:trHeight w:val="567"/>
          <w:tblHeader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3DBF52AC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6FD3775C" w14:textId="77777777"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反相放大器電壓增益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1E96ED53" w14:textId="77777777"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非反相放大器電壓增益</w:t>
            </w:r>
          </w:p>
          <w:p w14:paraId="1F1B4805" w14:textId="77777777"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(</w:t>
            </w: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加分題</w:t>
            </w: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)</w:t>
            </w:r>
          </w:p>
        </w:tc>
      </w:tr>
      <w:tr w:rsidR="00FF07F8" w:rsidRPr="00AC6EE0" w14:paraId="2B8575BA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38E7E3AA" w14:textId="77777777" w:rsidR="00FF07F8" w:rsidRPr="00AC6EE0" w:rsidRDefault="00FF07F8" w:rsidP="00E5104E">
            <w:pPr>
              <w:snapToGrid w:val="0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3315D1A4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7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67185518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</w:tr>
      <w:tr w:rsidR="00FF07F8" w:rsidRPr="00AC6EE0" w14:paraId="3CABAFB5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3A022BA6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5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0051594C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9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4BDB71DB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</w:tr>
      <w:tr w:rsidR="00FF07F8" w:rsidRPr="00AC6EE0" w14:paraId="07D1741A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2180901E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9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5C258ED0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1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27E49915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1</w:t>
            </w:r>
          </w:p>
        </w:tc>
      </w:tr>
      <w:tr w:rsidR="00FF07F8" w:rsidRPr="00AC6EE0" w14:paraId="30BF5D43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095FC923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1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3AB40654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3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27638A5A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3</w:t>
            </w:r>
          </w:p>
        </w:tc>
      </w:tr>
      <w:tr w:rsidR="00FF07F8" w:rsidRPr="00AC6EE0" w14:paraId="37129B3B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3869A084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1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473FC53D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5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747E9477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5</w:t>
            </w:r>
          </w:p>
        </w:tc>
      </w:tr>
      <w:tr w:rsidR="00FF07F8" w:rsidRPr="00AC6EE0" w14:paraId="01FFBC62" w14:textId="77777777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14:paraId="5FDA05F7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7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32</w:t>
            </w:r>
          </w:p>
        </w:tc>
        <w:tc>
          <w:tcPr>
            <w:tcW w:w="1727" w:type="pct"/>
            <w:shd w:val="clear" w:color="auto" w:fill="auto"/>
            <w:vAlign w:val="center"/>
          </w:tcPr>
          <w:p w14:paraId="4A23C546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7</w:t>
            </w:r>
          </w:p>
        </w:tc>
        <w:tc>
          <w:tcPr>
            <w:tcW w:w="1904" w:type="pct"/>
            <w:shd w:val="clear" w:color="auto" w:fill="auto"/>
            <w:vAlign w:val="center"/>
          </w:tcPr>
          <w:p w14:paraId="5953E186" w14:textId="77777777"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7</w:t>
            </w:r>
          </w:p>
        </w:tc>
      </w:tr>
    </w:tbl>
    <w:p w14:paraId="4AEAA1E4" w14:textId="77777777" w:rsidR="00FF07F8" w:rsidRDefault="00FF07F8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14:paraId="26517AB4" w14:textId="77777777" w:rsidR="00FF07F8" w:rsidRPr="00DB3916" w:rsidRDefault="00FF07F8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14:paraId="1EDD11D3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22019B9A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32BB3584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5300E93C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65008C4B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61130FDB" w14:textId="77777777" w:rsidR="00BE2BAF" w:rsidRDefault="00BE2BAF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  <w:sectPr w:rsidR="00BE2BAF" w:rsidSect="00C33B6D">
          <w:footerReference w:type="default" r:id="rId12"/>
          <w:pgSz w:w="11906" w:h="16838" w:code="9"/>
          <w:pgMar w:top="851" w:right="1134" w:bottom="567" w:left="1134" w:header="851" w:footer="567" w:gutter="0"/>
          <w:pgNumType w:start="1"/>
          <w:cols w:space="425"/>
          <w:docGrid w:type="lines" w:linePitch="367" w:charSpace="194"/>
        </w:sectPr>
      </w:pPr>
    </w:p>
    <w:p w14:paraId="33543301" w14:textId="77777777" w:rsidR="00886F18" w:rsidRDefault="00112AA7" w:rsidP="00BE2BAF">
      <w:pPr>
        <w:pStyle w:val="a0"/>
        <w:tabs>
          <w:tab w:val="left" w:pos="0"/>
          <w:tab w:val="left" w:pos="180"/>
        </w:tabs>
        <w:snapToGrid w:val="0"/>
        <w:ind w:left="0"/>
        <w:rPr>
          <w:rFonts w:eastAsia="標楷體"/>
          <w:b/>
          <w:color w:val="000099"/>
          <w:sz w:val="28"/>
          <w:szCs w:val="28"/>
        </w:rPr>
      </w:pPr>
      <w:r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lastRenderedPageBreak/>
        <w:t>六</w:t>
      </w:r>
      <w:r w:rsidR="00777F93"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t>、</w:t>
      </w:r>
      <w:r w:rsidR="00886F18" w:rsidRPr="00A85168">
        <w:rPr>
          <w:rFonts w:eastAsia="標楷體" w:hint="eastAsia"/>
          <w:b/>
          <w:color w:val="000099"/>
          <w:sz w:val="28"/>
          <w:szCs w:val="28"/>
        </w:rPr>
        <w:t>實驗</w:t>
      </w:r>
      <w:r w:rsidR="00A24F13" w:rsidRPr="00A85168">
        <w:rPr>
          <w:rFonts w:eastAsia="標楷體" w:hint="eastAsia"/>
          <w:b/>
          <w:color w:val="000099"/>
          <w:sz w:val="28"/>
          <w:szCs w:val="28"/>
        </w:rPr>
        <w:t>測試項目與實驗記錄</w:t>
      </w:r>
      <w:r w:rsidR="003B6C6B" w:rsidRPr="00A85168">
        <w:rPr>
          <w:rFonts w:eastAsia="標楷體" w:hint="eastAsia"/>
          <w:b/>
          <w:color w:val="000099"/>
          <w:sz w:val="28"/>
          <w:szCs w:val="28"/>
        </w:rPr>
        <w:t>：請參閱實驗講義詳細實驗步驟。</w:t>
      </w:r>
    </w:p>
    <w:p w14:paraId="40357D2A" w14:textId="77777777" w:rsidR="00BE2BAF" w:rsidRPr="00BE2BAF" w:rsidRDefault="00BE2BAF" w:rsidP="00BE2BAF">
      <w:pPr>
        <w:pStyle w:val="a0"/>
        <w:tabs>
          <w:tab w:val="left" w:pos="0"/>
          <w:tab w:val="left" w:pos="180"/>
        </w:tabs>
        <w:snapToGrid w:val="0"/>
        <w:ind w:left="0"/>
        <w:rPr>
          <w:rFonts w:eastAsia="標楷體"/>
          <w:b/>
          <w:color w:val="000099"/>
          <w:sz w:val="28"/>
          <w:szCs w:val="28"/>
        </w:rPr>
      </w:pPr>
      <w:r w:rsidRPr="00BE2BAF">
        <w:rPr>
          <w:rFonts w:eastAsia="標楷體"/>
          <w:b/>
          <w:color w:val="CC00FF"/>
          <w:sz w:val="28"/>
          <w:szCs w:val="28"/>
        </w:rPr>
        <w:t>(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一</w:t>
      </w:r>
      <w:r w:rsidRPr="00BE2BAF">
        <w:rPr>
          <w:rFonts w:eastAsia="標楷體"/>
          <w:b/>
          <w:color w:val="CC00FF"/>
          <w:sz w:val="28"/>
          <w:szCs w:val="28"/>
        </w:rPr>
        <w:t>)</w:t>
      </w:r>
      <w:r w:rsidRPr="00BE2BAF">
        <w:rPr>
          <w:rFonts w:ascii="標楷體" w:eastAsia="標楷體" w:hAnsi="標楷體" w:hint="eastAsia"/>
          <w:b/>
          <w:color w:val="CC00FF"/>
          <w:sz w:val="28"/>
          <w:szCs w:val="28"/>
        </w:rPr>
        <w:t>、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反相</w:t>
      </w:r>
      <w:r w:rsidRPr="00BE2BAF">
        <w:rPr>
          <w:rFonts w:eastAsia="標楷體" w:hAnsi="標楷體"/>
          <w:b/>
          <w:color w:val="CC00FF"/>
          <w:sz w:val="28"/>
          <w:szCs w:val="28"/>
        </w:rPr>
        <w:t>放大器電路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輸入阻抗測量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(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刪除</w:t>
      </w:r>
      <w:r w:rsidRPr="00BE2BAF">
        <w:rPr>
          <w:rFonts w:eastAsia="標楷體" w:hAnsi="標楷體" w:hint="eastAsia"/>
          <w:b/>
          <w:color w:val="CC00FF"/>
          <w:sz w:val="28"/>
          <w:szCs w:val="28"/>
        </w:rPr>
        <w:t>)</w:t>
      </w:r>
    </w:p>
    <w:p w14:paraId="5F0F78E4" w14:textId="77777777" w:rsidR="00BA1CD5" w:rsidRPr="00BE2BAF" w:rsidRDefault="001B0349" w:rsidP="00BE2BAF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 w:rsidRPr="00BE2BAF">
        <w:rPr>
          <w:rFonts w:eastAsia="標楷體" w:hAnsi="標楷體" w:hint="eastAsia"/>
          <w:b/>
          <w:color w:val="0000CC"/>
          <w:sz w:val="28"/>
          <w:szCs w:val="28"/>
        </w:rPr>
        <w:t>(</w:t>
      </w:r>
      <w:r w:rsidR="00BA1CD5" w:rsidRPr="00BE2BAF">
        <w:rPr>
          <w:rFonts w:eastAsia="標楷體" w:hAnsi="標楷體" w:hint="eastAsia"/>
          <w:b/>
          <w:color w:val="0000CC"/>
          <w:sz w:val="28"/>
          <w:szCs w:val="28"/>
        </w:rPr>
        <w:t>二</w:t>
      </w:r>
      <w:r w:rsidRPr="00BE2BAF">
        <w:rPr>
          <w:rFonts w:eastAsia="標楷體" w:hAnsi="標楷體" w:hint="eastAsia"/>
          <w:b/>
          <w:color w:val="0000CC"/>
          <w:sz w:val="28"/>
          <w:szCs w:val="28"/>
        </w:rPr>
        <w:t>)</w:t>
      </w:r>
      <w:r w:rsidR="00BA1CD5" w:rsidRPr="00BE2BAF">
        <w:rPr>
          <w:rFonts w:ascii="標楷體" w:eastAsia="標楷體" w:hAnsi="標楷體" w:hint="eastAsia"/>
          <w:b/>
          <w:color w:val="0000CC"/>
          <w:sz w:val="28"/>
          <w:szCs w:val="28"/>
        </w:rPr>
        <w:t>、實驗電路設計與元件計算</w:t>
      </w:r>
      <w:r w:rsidRPr="00BE2BAF">
        <w:rPr>
          <w:rFonts w:ascii="標楷體" w:eastAsia="標楷體" w:hAnsi="標楷體" w:hint="eastAsia"/>
          <w:b/>
          <w:color w:val="0000CC"/>
          <w:sz w:val="28"/>
          <w:szCs w:val="28"/>
        </w:rPr>
        <w:t>(見電路模擬報告)</w:t>
      </w:r>
    </w:p>
    <w:p w14:paraId="6F9DAB5A" w14:textId="77777777" w:rsidR="00BA1CD5" w:rsidRPr="00F176E6" w:rsidRDefault="00BA1CD5" w:rsidP="00BE2BAF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1.</w:t>
      </w:r>
      <w:r w:rsidR="0078764C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78764C">
        <w:rPr>
          <w:rFonts w:ascii="標楷體" w:eastAsia="標楷體" w:hAnsi="標楷體" w:hint="eastAsia"/>
          <w:b/>
          <w:sz w:val="28"/>
          <w:szCs w:val="28"/>
        </w:rPr>
        <w:t>實作</w:t>
      </w:r>
      <w:r w:rsidR="0078764C" w:rsidRPr="00F176E6">
        <w:rPr>
          <w:rFonts w:eastAsia="標楷體" w:hAnsi="標楷體" w:hint="eastAsia"/>
          <w:b/>
          <w:sz w:val="28"/>
          <w:szCs w:val="28"/>
        </w:rPr>
        <w:t>電路</w:t>
      </w:r>
      <w:r w:rsidR="0078764C">
        <w:rPr>
          <w:rFonts w:eastAsia="標楷體" w:hAnsi="標楷體" w:hint="eastAsia"/>
          <w:b/>
          <w:sz w:val="28"/>
          <w:szCs w:val="28"/>
        </w:rPr>
        <w:t>圖</w:t>
      </w:r>
      <w:r w:rsidR="00993354">
        <w:rPr>
          <w:rFonts w:eastAsia="標楷體" w:hAnsi="標楷體"/>
          <w:b/>
          <w:noProof/>
          <w:sz w:val="28"/>
        </w:rPr>
        <w:drawing>
          <wp:inline distT="0" distB="0" distL="0" distR="0" wp14:anchorId="3D645EFB" wp14:editId="4E9C9528">
            <wp:extent cx="9782175" cy="2333625"/>
            <wp:effectExtent l="0" t="0" r="952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38473" w14:textId="77777777" w:rsidR="00BA1CD5" w:rsidRPr="0078764C" w:rsidRDefault="00BA1CD5" w:rsidP="00BA1CD5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1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</w:p>
    <w:p w14:paraId="7DBCE0DA" w14:textId="77777777" w:rsidR="00BA1CD5" w:rsidRPr="00F176E6" w:rsidRDefault="00BA1CD5" w:rsidP="00BA1CD5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bCs/>
          <w:sz w:val="28"/>
          <w:szCs w:val="28"/>
        </w:rPr>
      </w:pPr>
      <w:r w:rsidRPr="00F176E6">
        <w:rPr>
          <w:rFonts w:eastAsia="標楷體" w:hAnsi="標楷體" w:hint="eastAsia"/>
          <w:b/>
          <w:sz w:val="28"/>
          <w:szCs w:val="28"/>
        </w:rPr>
        <w:t>2.</w:t>
      </w:r>
      <w:r w:rsidRPr="00F176E6">
        <w:rPr>
          <w:rFonts w:eastAsia="標楷體" w:hAnsi="標楷體"/>
          <w:b/>
          <w:sz w:val="28"/>
          <w:szCs w:val="28"/>
        </w:rPr>
        <w:t>反相</w:t>
      </w:r>
      <w:r w:rsidRPr="00F176E6">
        <w:rPr>
          <w:rFonts w:eastAsia="標楷體" w:hAnsi="標楷體" w:hint="eastAsia"/>
          <w:b/>
          <w:sz w:val="28"/>
          <w:szCs w:val="28"/>
        </w:rPr>
        <w:t>電壓放大器</w:t>
      </w:r>
      <w:r w:rsidRPr="00F176E6">
        <w:rPr>
          <w:rFonts w:eastAsia="標楷體" w:hAnsi="標楷體"/>
          <w:b/>
          <w:sz w:val="28"/>
          <w:szCs w:val="28"/>
        </w:rPr>
        <w:t>電路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設計與計算。</w:t>
      </w:r>
    </w:p>
    <w:p w14:paraId="520B0A6C" w14:textId="77777777" w:rsidR="00BA1CD5" w:rsidRPr="00DB3916" w:rsidRDefault="00993354" w:rsidP="00BA1CD5">
      <w:pPr>
        <w:pStyle w:val="a0"/>
        <w:tabs>
          <w:tab w:val="left" w:pos="0"/>
          <w:tab w:val="left" w:pos="180"/>
        </w:tabs>
        <w:spacing w:line="360" w:lineRule="auto"/>
        <w:ind w:left="2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6812EE6E" wp14:editId="3951D611">
            <wp:extent cx="5562600" cy="22479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BBB90" w14:textId="77777777" w:rsidR="00BA1CD5" w:rsidRPr="00361FA4" w:rsidRDefault="00BA1CD5" w:rsidP="00BA1CD5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61FA4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361FA4">
        <w:rPr>
          <w:rFonts w:eastAsia="標楷體" w:hint="eastAsia"/>
          <w:b/>
          <w:sz w:val="28"/>
          <w:szCs w:val="28"/>
        </w:rPr>
        <w:t>-2-2)</w:t>
      </w:r>
      <w:r w:rsidRPr="00361FA4">
        <w:rPr>
          <w:rFonts w:ascii="標楷體" w:eastAsia="標楷體" w:hAnsi="標楷體" w:hint="eastAsia"/>
          <w:b/>
          <w:sz w:val="28"/>
          <w:szCs w:val="28"/>
        </w:rPr>
        <w:t>：</w:t>
      </w:r>
      <w:r w:rsidRPr="00361FA4">
        <w:rPr>
          <w:rFonts w:eastAsia="標楷體" w:hAnsi="標楷體"/>
          <w:b/>
          <w:sz w:val="28"/>
          <w:szCs w:val="28"/>
        </w:rPr>
        <w:t>反相</w:t>
      </w:r>
      <w:r w:rsidRPr="00361FA4">
        <w:rPr>
          <w:rFonts w:eastAsia="標楷體" w:hAnsi="標楷體" w:hint="eastAsia"/>
          <w:b/>
          <w:sz w:val="28"/>
          <w:szCs w:val="28"/>
        </w:rPr>
        <w:t>電壓放大</w:t>
      </w:r>
      <w:r>
        <w:rPr>
          <w:rFonts w:eastAsia="標楷體" w:hAnsi="標楷體" w:hint="eastAsia"/>
          <w:b/>
          <w:sz w:val="28"/>
          <w:szCs w:val="28"/>
        </w:rPr>
        <w:t>器</w:t>
      </w:r>
      <w:r w:rsidRPr="00361FA4">
        <w:rPr>
          <w:rFonts w:eastAsia="標楷體" w:hAnsi="標楷體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模擬電路時</w:t>
      </w:r>
      <w:r>
        <w:rPr>
          <w:rFonts w:eastAsia="標楷體" w:hAnsi="標楷體" w:hint="eastAsia"/>
          <w:b/>
          <w:sz w:val="28"/>
          <w:szCs w:val="28"/>
        </w:rPr>
        <w:t>pin1,pin5</w:t>
      </w:r>
      <w:r w:rsidR="00EB7CB4">
        <w:rPr>
          <w:rFonts w:eastAsia="標楷體" w:hAnsi="標楷體" w:hint="eastAsia"/>
          <w:b/>
          <w:sz w:val="28"/>
          <w:szCs w:val="28"/>
        </w:rPr>
        <w:t>不接線</w:t>
      </w:r>
      <w:r>
        <w:rPr>
          <w:rFonts w:eastAsia="標楷體" w:hAnsi="標楷體" w:hint="eastAsia"/>
          <w:b/>
          <w:sz w:val="28"/>
          <w:szCs w:val="28"/>
        </w:rPr>
        <w:t>)</w:t>
      </w:r>
    </w:p>
    <w:p w14:paraId="4D772D1F" w14:textId="77777777" w:rsidR="00BA1CD5" w:rsidRDefault="00BA1CD5" w:rsidP="00BA1CD5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※</w:t>
      </w:r>
      <w:r>
        <w:rPr>
          <w:rFonts w:eastAsia="標楷體" w:hint="eastAsia"/>
          <w:b/>
          <w:color w:val="0000CC"/>
          <w:sz w:val="28"/>
          <w:szCs w:val="28"/>
        </w:rPr>
        <w:t>注意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：模擬電路時</w:t>
      </w:r>
      <w:r>
        <w:rPr>
          <w:rFonts w:eastAsia="標楷體" w:hint="eastAsia"/>
          <w:b/>
          <w:color w:val="0000CC"/>
          <w:sz w:val="28"/>
          <w:szCs w:val="28"/>
        </w:rPr>
        <w:t>uA741</w:t>
      </w:r>
      <w:r>
        <w:rPr>
          <w:rFonts w:eastAsia="標楷體" w:hint="eastAsia"/>
          <w:b/>
          <w:color w:val="0000CC"/>
          <w:sz w:val="28"/>
          <w:szCs w:val="28"/>
        </w:rPr>
        <w:t>腳位</w:t>
      </w:r>
      <w:r>
        <w:rPr>
          <w:rFonts w:eastAsia="標楷體" w:hint="eastAsia"/>
          <w:b/>
          <w:color w:val="0000CC"/>
          <w:sz w:val="28"/>
          <w:szCs w:val="28"/>
        </w:rPr>
        <w:t>[1</w:t>
      </w:r>
      <w:r>
        <w:rPr>
          <w:rFonts w:eastAsia="標楷體" w:hint="eastAsia"/>
          <w:b/>
          <w:color w:val="0000CC"/>
          <w:sz w:val="28"/>
          <w:szCs w:val="28"/>
        </w:rPr>
        <w:t>，</w:t>
      </w:r>
      <w:r>
        <w:rPr>
          <w:rFonts w:eastAsia="標楷體" w:hint="eastAsia"/>
          <w:b/>
          <w:color w:val="0000CC"/>
          <w:sz w:val="28"/>
          <w:szCs w:val="28"/>
        </w:rPr>
        <w:t>5]</w:t>
      </w:r>
      <w:r>
        <w:rPr>
          <w:rFonts w:eastAsia="標楷體" w:hint="eastAsia"/>
          <w:b/>
          <w:color w:val="0000CC"/>
          <w:sz w:val="28"/>
          <w:szCs w:val="28"/>
        </w:rPr>
        <w:t>不用接上可變電阻，</w:t>
      </w:r>
      <w:r w:rsidRPr="0020165C">
        <w:rPr>
          <w:rFonts w:eastAsia="標楷體" w:hint="eastAsia"/>
          <w:b/>
          <w:color w:val="0000CC"/>
          <w:sz w:val="28"/>
          <w:szCs w:val="28"/>
        </w:rPr>
        <w:t>如圖</w:t>
      </w:r>
      <w:r w:rsidRPr="0020165C">
        <w:rPr>
          <w:rFonts w:eastAsia="標楷體" w:hint="eastAsia"/>
          <w:b/>
          <w:color w:val="0000CC"/>
          <w:sz w:val="28"/>
          <w:szCs w:val="28"/>
        </w:rPr>
        <w:t>(8-2-2)</w:t>
      </w:r>
      <w:r w:rsidRPr="0020165C">
        <w:rPr>
          <w:rFonts w:eastAsia="標楷體" w:hint="eastAsia"/>
          <w:b/>
          <w:color w:val="0000CC"/>
          <w:sz w:val="28"/>
          <w:szCs w:val="28"/>
        </w:rPr>
        <w:t>所示</w:t>
      </w:r>
      <w:r>
        <w:rPr>
          <w:rFonts w:eastAsia="標楷體" w:hint="eastAsia"/>
          <w:b/>
          <w:color w:val="0000CC"/>
          <w:sz w:val="28"/>
          <w:szCs w:val="28"/>
        </w:rPr>
        <w:t>，實作電路時，則需要接上</w:t>
      </w:r>
      <w:r>
        <w:rPr>
          <w:rFonts w:eastAsia="標楷體" w:hint="eastAsia"/>
          <w:b/>
          <w:color w:val="0000CC"/>
          <w:sz w:val="28"/>
          <w:szCs w:val="28"/>
        </w:rPr>
        <w:t>VR 10K</w:t>
      </w:r>
      <w:r w:rsidRPr="00603886">
        <w:rPr>
          <w:rFonts w:eastAsia="標楷體"/>
          <w:b/>
          <w:color w:val="0000CC"/>
          <w:sz w:val="28"/>
          <w:szCs w:val="28"/>
        </w:rPr>
        <w:t>Ω</w:t>
      </w:r>
      <w:r w:rsidRPr="0020165C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D1C5794" w14:textId="1450D9D6" w:rsidR="00575CFC" w:rsidRPr="00F761CB" w:rsidRDefault="001B0349" w:rsidP="00EB7CB4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 w:hint="eastAsia"/>
          <w:b/>
          <w:color w:val="FF0000"/>
          <w:sz w:val="28"/>
          <w:szCs w:val="28"/>
        </w:rPr>
      </w:pPr>
      <w:r w:rsidRPr="001B0349">
        <w:rPr>
          <w:rFonts w:eastAsia="標楷體"/>
          <w:b/>
          <w:color w:val="0000FF"/>
          <w:sz w:val="28"/>
          <w:szCs w:val="28"/>
        </w:rPr>
        <w:t>3.</w:t>
      </w:r>
      <w:r w:rsidR="00BA1CD5" w:rsidRPr="00EB7CB4">
        <w:rPr>
          <w:rFonts w:eastAsia="標楷體" w:hint="eastAsia"/>
          <w:b/>
          <w:color w:val="0000FF"/>
          <w:sz w:val="28"/>
          <w:szCs w:val="28"/>
        </w:rPr>
        <w:t>附上</w:t>
      </w:r>
      <w:r w:rsidR="00155FC4">
        <w:rPr>
          <w:rFonts w:eastAsia="標楷體" w:hint="eastAsia"/>
          <w:b/>
          <w:color w:val="0000FF"/>
          <w:sz w:val="28"/>
          <w:szCs w:val="28"/>
        </w:rPr>
        <w:t>自行設計之</w:t>
      </w:r>
      <w:r w:rsidR="00EB7CB4" w:rsidRPr="00EB7CB4">
        <w:rPr>
          <w:rFonts w:ascii="標楷體" w:eastAsia="標楷體" w:hAnsi="標楷體" w:hint="eastAsia"/>
          <w:b/>
          <w:color w:val="0000FF"/>
          <w:sz w:val="28"/>
          <w:szCs w:val="28"/>
        </w:rPr>
        <w:t>實驗整體實作</w:t>
      </w:r>
      <w:r w:rsidR="00EB7CB4" w:rsidRPr="00EB7CB4">
        <w:rPr>
          <w:rFonts w:eastAsia="標楷體" w:hAnsi="標楷體" w:hint="eastAsia"/>
          <w:b/>
          <w:color w:val="0000FF"/>
          <w:sz w:val="28"/>
          <w:szCs w:val="28"/>
        </w:rPr>
        <w:t>電路圖</w:t>
      </w:r>
      <w:r w:rsidR="00575CFC" w:rsidRPr="00EB7CB4">
        <w:rPr>
          <w:rFonts w:eastAsia="標楷體" w:hAnsi="標楷體" w:hint="eastAsia"/>
          <w:b/>
          <w:color w:val="FF0000"/>
          <w:sz w:val="28"/>
          <w:szCs w:val="28"/>
        </w:rPr>
        <w:t xml:space="preserve"> 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14:paraId="7358B363" w14:textId="35CA12B7" w:rsidR="00575CFC" w:rsidRDefault="00F341A3" w:rsidP="00575CF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/>
          <w:b/>
          <w:sz w:val="28"/>
          <w:szCs w:val="28"/>
        </w:rPr>
      </w:pPr>
      <w:r w:rsidRPr="008115BA">
        <w:rPr>
          <w:noProof/>
        </w:rPr>
        <w:drawing>
          <wp:inline distT="0" distB="0" distL="0" distR="0" wp14:anchorId="243CD711" wp14:editId="74D7DB27">
            <wp:extent cx="3705367" cy="5155198"/>
            <wp:effectExtent l="0" t="0" r="0" b="762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61730" cy="523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6C916" w14:textId="77777777" w:rsidR="00575CFC" w:rsidRPr="0078764C" w:rsidRDefault="00575CFC" w:rsidP="00575CF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</w:t>
      </w:r>
      <w:r>
        <w:rPr>
          <w:rFonts w:eastAsia="標楷體" w:hint="eastAsia"/>
          <w:b/>
          <w:sz w:val="28"/>
          <w:szCs w:val="28"/>
        </w:rPr>
        <w:t>3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增加電阻計算值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2CBD2F07" w14:textId="77777777" w:rsidR="00575CFC" w:rsidRPr="00575CFC" w:rsidRDefault="00575CFC" w:rsidP="00EB7CB4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  <w:sectPr w:rsidR="00575CFC" w:rsidRPr="00575CFC" w:rsidSect="00BA1CD5">
          <w:footerReference w:type="default" r:id="rId16"/>
          <w:pgSz w:w="16838" w:h="11906" w:orient="landscape" w:code="9"/>
          <w:pgMar w:top="851" w:right="567" w:bottom="851" w:left="567" w:header="851" w:footer="567" w:gutter="0"/>
          <w:cols w:space="425"/>
          <w:docGrid w:type="lines" w:linePitch="367" w:charSpace="194"/>
        </w:sectPr>
      </w:pPr>
    </w:p>
    <w:p w14:paraId="70C1F7CE" w14:textId="77777777" w:rsidR="008E1E7A" w:rsidRDefault="0078764C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lastRenderedPageBreak/>
        <w:t>(</w:t>
      </w:r>
      <w:r>
        <w:rPr>
          <w:rFonts w:eastAsia="標楷體" w:hint="eastAsia"/>
          <w:b/>
          <w:color w:val="0033CC"/>
          <w:sz w:val="28"/>
        </w:rPr>
        <w:t>三</w:t>
      </w:r>
      <w:r>
        <w:rPr>
          <w:rFonts w:eastAsia="標楷體" w:hint="eastAsia"/>
          <w:b/>
          <w:color w:val="0033CC"/>
          <w:sz w:val="28"/>
        </w:rPr>
        <w:t>)</w:t>
      </w:r>
      <w:r>
        <w:rPr>
          <w:rFonts w:ascii="標楷體" w:eastAsia="標楷體" w:hAnsi="標楷體" w:hint="eastAsia"/>
          <w:b/>
          <w:color w:val="0033CC"/>
          <w:sz w:val="28"/>
        </w:rPr>
        <w:t>、</w:t>
      </w:r>
      <w:r w:rsidR="00282C14">
        <w:rPr>
          <w:rFonts w:eastAsia="標楷體" w:hint="eastAsia"/>
          <w:b/>
          <w:color w:val="0033CC"/>
          <w:sz w:val="28"/>
        </w:rPr>
        <w:t>運算放大器電路輸出直流位</w:t>
      </w:r>
      <w:proofErr w:type="gramStart"/>
      <w:r w:rsidR="00282C14">
        <w:rPr>
          <w:rFonts w:eastAsia="標楷體" w:hint="eastAsia"/>
          <w:b/>
          <w:color w:val="0033CC"/>
          <w:sz w:val="28"/>
        </w:rPr>
        <w:t>準偏移量歸零</w:t>
      </w:r>
      <w:proofErr w:type="gramEnd"/>
      <w:r w:rsidR="00282C14">
        <w:rPr>
          <w:rFonts w:eastAsia="標楷體" w:hint="eastAsia"/>
          <w:b/>
          <w:color w:val="0033CC"/>
          <w:sz w:val="28"/>
        </w:rPr>
        <w:t>調整</w:t>
      </w:r>
    </w:p>
    <w:p w14:paraId="5C4C98FD" w14:textId="77777777" w:rsidR="008E1E7A" w:rsidRPr="00DB3916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u w:val="single"/>
        </w:rPr>
      </w:pPr>
      <w:r>
        <w:rPr>
          <w:rFonts w:eastAsia="標楷體" w:hint="eastAsia"/>
          <w:b/>
          <w:bCs/>
          <w:sz w:val="28"/>
        </w:rPr>
        <w:t>1</w:t>
      </w:r>
      <w:r w:rsidR="008E1E7A">
        <w:rPr>
          <w:rFonts w:eastAsia="標楷體" w:hint="eastAsia"/>
          <w:b/>
          <w:bCs/>
          <w:sz w:val="28"/>
        </w:rPr>
        <w:t>.</w:t>
      </w:r>
      <w:r w:rsidR="008E1E7A" w:rsidRPr="00DB3916">
        <w:rPr>
          <w:rFonts w:eastAsia="標楷體" w:hint="eastAsia"/>
          <w:b/>
          <w:bCs/>
          <w:sz w:val="28"/>
        </w:rPr>
        <w:t>直</w:t>
      </w:r>
      <w:r w:rsidR="008E1E7A" w:rsidRPr="00DB3916">
        <w:rPr>
          <w:rFonts w:eastAsia="標楷體" w:hint="eastAsia"/>
          <w:b/>
          <w:sz w:val="28"/>
        </w:rPr>
        <w:t>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</w:t>
      </w:r>
      <w:r w:rsidR="008E1E7A" w:rsidRPr="00DB3916">
        <w:rPr>
          <w:rFonts w:eastAsia="標楷體" w:hint="eastAsia"/>
          <w:b/>
          <w:sz w:val="28"/>
        </w:rPr>
        <w:t>(</w:t>
      </w:r>
      <w:r w:rsidR="008E1E7A" w:rsidRPr="00DB3916">
        <w:rPr>
          <w:rFonts w:eastAsia="標楷體" w:hint="eastAsia"/>
          <w:b/>
          <w:sz w:val="28"/>
        </w:rPr>
        <w:t>理論值</w:t>
      </w:r>
      <w:r w:rsidR="008E1E7A" w:rsidRPr="00DB3916">
        <w:rPr>
          <w:rFonts w:eastAsia="標楷體" w:hint="eastAsia"/>
          <w:b/>
          <w:sz w:val="28"/>
        </w:rPr>
        <w:t>)</w:t>
      </w:r>
      <w:r w:rsidR="008E1E7A" w:rsidRPr="00DB3916">
        <w:rPr>
          <w:rFonts w:eastAsia="標楷體" w:hint="eastAsia"/>
          <w:b/>
          <w:sz w:val="28"/>
        </w:rPr>
        <w:t>，計算出</w:t>
      </w:r>
      <w:r w:rsidR="008E1E7A" w:rsidRPr="00DB3916">
        <w:rPr>
          <w:rFonts w:eastAsia="標楷體"/>
          <w:b/>
          <w:position w:val="-12"/>
          <w:sz w:val="28"/>
        </w:rPr>
        <w:object w:dxaOrig="440" w:dyaOrig="380" w14:anchorId="138E176E">
          <v:shape id="_x0000_i1026" type="#_x0000_t75" style="width:21.45pt;height:18.7pt" o:ole="">
            <v:imagedata r:id="rId17" o:title=""/>
          </v:shape>
          <o:OLEObject Type="Embed" ProgID="Equation.3" ShapeID="_x0000_i1026" DrawAspect="Content" ObjectID="_1652954327" r:id="rId18"/>
        </w:object>
      </w:r>
      <w:r w:rsidR="008E1E7A" w:rsidRPr="00DB3916">
        <w:rPr>
          <w:rFonts w:eastAsia="標楷體" w:hint="eastAsia"/>
          <w:b/>
          <w:sz w:val="28"/>
        </w:rPr>
        <w:t>值。</w:t>
      </w:r>
      <w:r w:rsidR="008E1E7A" w:rsidRPr="00DB3916">
        <w:rPr>
          <w:rFonts w:eastAsia="標楷體" w:hint="eastAsia"/>
          <w:b/>
          <w:sz w:val="28"/>
        </w:rPr>
        <w:t>[7]</w:t>
      </w:r>
    </w:p>
    <w:p w14:paraId="01960532" w14:textId="77777777" w:rsidR="008E1E7A" w:rsidRDefault="008E1E7A" w:rsidP="008E1E7A">
      <w:pPr>
        <w:pStyle w:val="a0"/>
        <w:tabs>
          <w:tab w:val="left" w:pos="0"/>
        </w:tabs>
        <w:spacing w:line="360" w:lineRule="auto"/>
        <w:ind w:left="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3920" w:dyaOrig="780" w14:anchorId="4D2594DA">
          <v:shape id="_x0000_i1027" type="#_x0000_t75" style="width:196.7pt;height:39.2pt" o:ole="">
            <v:imagedata r:id="rId19" o:title=""/>
          </v:shape>
          <o:OLEObject Type="Embed" ProgID="Equation.3" ShapeID="_x0000_i1027" DrawAspect="Content" ObjectID="_1652954328" r:id="rId20"/>
        </w:object>
      </w:r>
      <w:r w:rsidR="00BA1CD5">
        <w:rPr>
          <w:rFonts w:eastAsia="標楷體" w:hint="eastAsia"/>
          <w:b/>
          <w:sz w:val="28"/>
        </w:rPr>
        <w:t>=</w:t>
      </w:r>
      <w:r w:rsidR="00F162CD">
        <w:rPr>
          <w:rFonts w:eastAsia="標楷體"/>
          <w:b/>
          <w:sz w:val="28"/>
        </w:rPr>
        <w:t xml:space="preserve"> </w:t>
      </w:r>
      <m:oMath>
        <m:r>
          <m:rPr>
            <m:sty m:val="bi"/>
          </m:rPr>
          <w:rPr>
            <w:rFonts w:ascii="Cambria Math" w:eastAsia="標楷體" w:hAnsi="Cambria Math"/>
            <w:color w:val="0000FF"/>
            <w:sz w:val="28"/>
            <w:u w:val="single"/>
          </w:rPr>
          <m:t>∓6.5984×</m:t>
        </m:r>
        <m:sSup>
          <m:sSupPr>
            <m:ctrlPr>
              <w:rPr>
                <w:rFonts w:ascii="Cambria Math" w:eastAsia="標楷體" w:hAnsi="Cambria Math"/>
                <w:b/>
                <w:i/>
                <w:color w:val="0000FF"/>
                <w:sz w:val="28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  <w:u w:val="single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  <w:u w:val="single"/>
              </w:rPr>
              <m:t>-4</m:t>
            </m:r>
          </m:sup>
        </m:sSup>
      </m:oMath>
      <w:r w:rsidR="00BA1CD5" w:rsidRPr="00BA1CD5">
        <w:rPr>
          <w:rFonts w:eastAsia="標楷體" w:hint="eastAsia"/>
          <w:b/>
          <w:sz w:val="28"/>
        </w:rPr>
        <w:t>。</w:t>
      </w:r>
      <w:r>
        <w:rPr>
          <w:rFonts w:eastAsia="標楷體" w:hint="eastAsia"/>
          <w:b/>
          <w:sz w:val="28"/>
        </w:rPr>
        <w:t>單位</w:t>
      </w:r>
      <w:r>
        <w:rPr>
          <w:rFonts w:eastAsia="標楷體" w:hint="eastAsia"/>
          <w:b/>
          <w:sz w:val="28"/>
        </w:rPr>
        <w:t>:V</w:t>
      </w:r>
      <w:r w:rsidRPr="00DB3916">
        <w:rPr>
          <w:rFonts w:eastAsia="標楷體" w:hint="eastAsia"/>
          <w:b/>
          <w:sz w:val="28"/>
        </w:rPr>
        <w:t xml:space="preserve">            </w:t>
      </w:r>
      <w:proofErr w:type="gramStart"/>
      <w:r w:rsidRPr="00DB3916">
        <w:rPr>
          <w:rFonts w:eastAsia="標楷體" w:hint="eastAsia"/>
          <w:b/>
          <w:sz w:val="28"/>
        </w:rPr>
        <w:t xml:space="preserve">   </w:t>
      </w:r>
      <w:r w:rsidRPr="00DB3916">
        <w:rPr>
          <w:rFonts w:eastAsia="標楷體" w:hint="eastAsia"/>
          <w:b/>
          <w:sz w:val="28"/>
          <w:szCs w:val="28"/>
        </w:rPr>
        <w:t>(</w:t>
      </w:r>
      <w:proofErr w:type="gramEnd"/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38)</w:t>
      </w:r>
    </w:p>
    <w:p w14:paraId="7351F620" w14:textId="77777777" w:rsidR="008E1E7A" w:rsidRPr="00016E1A" w:rsidRDefault="0078764C" w:rsidP="008E1E7A">
      <w:pPr>
        <w:pStyle w:val="a0"/>
        <w:tabs>
          <w:tab w:val="left" w:pos="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8E1E7A" w:rsidRPr="0008289F">
        <w:rPr>
          <w:rFonts w:eastAsia="標楷體"/>
          <w:b/>
          <w:sz w:val="28"/>
          <w:szCs w:val="28"/>
        </w:rPr>
        <w:t>.</w:t>
      </w:r>
      <w:r w:rsidR="008E1E7A"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155FC4" w:rsidRPr="00572C76">
        <w:rPr>
          <w:rFonts w:eastAsia="標楷體" w:hint="eastAsia"/>
          <w:b/>
          <w:sz w:val="28"/>
          <w:szCs w:val="28"/>
        </w:rPr>
        <w:t>圖</w:t>
      </w:r>
      <w:r w:rsidR="00155FC4" w:rsidRPr="00572C76">
        <w:rPr>
          <w:rFonts w:eastAsia="標楷體" w:hint="eastAsia"/>
          <w:b/>
          <w:sz w:val="28"/>
          <w:szCs w:val="28"/>
        </w:rPr>
        <w:t>(8-2</w:t>
      </w:r>
      <w:r w:rsidR="00155FC4">
        <w:rPr>
          <w:rFonts w:eastAsia="標楷體" w:hint="eastAsia"/>
          <w:b/>
          <w:sz w:val="28"/>
          <w:szCs w:val="28"/>
        </w:rPr>
        <w:t>-3</w:t>
      </w:r>
      <w:r w:rsidR="00155FC4" w:rsidRPr="00572C76">
        <w:rPr>
          <w:rFonts w:eastAsia="標楷體" w:hint="eastAsia"/>
          <w:b/>
          <w:sz w:val="28"/>
          <w:szCs w:val="28"/>
        </w:rPr>
        <w:t>)</w:t>
      </w:r>
      <w:r w:rsidR="00155FC4" w:rsidRPr="00155FC4">
        <w:rPr>
          <w:rFonts w:eastAsia="標楷體" w:hint="eastAsia"/>
          <w:b/>
          <w:sz w:val="28"/>
          <w:szCs w:val="28"/>
        </w:rPr>
        <w:t>自行設計之</w:t>
      </w:r>
      <w:r w:rsidR="00155FC4" w:rsidRPr="00155FC4">
        <w:rPr>
          <w:rFonts w:ascii="標楷體" w:eastAsia="標楷體" w:hAnsi="標楷體" w:hint="eastAsia"/>
          <w:b/>
          <w:sz w:val="28"/>
          <w:szCs w:val="28"/>
        </w:rPr>
        <w:t>實驗整體實作</w:t>
      </w:r>
      <w:r w:rsidR="00155FC4" w:rsidRPr="00155FC4">
        <w:rPr>
          <w:rFonts w:eastAsia="標楷體" w:hAnsi="標楷體" w:hint="eastAsia"/>
          <w:b/>
          <w:sz w:val="28"/>
          <w:szCs w:val="28"/>
        </w:rPr>
        <w:t>電路圖</w:t>
      </w:r>
      <w:r w:rsidR="008E1E7A">
        <w:rPr>
          <w:rFonts w:eastAsia="標楷體" w:hint="eastAsia"/>
          <w:b/>
          <w:sz w:val="28"/>
          <w:szCs w:val="28"/>
        </w:rPr>
        <w:t>，</w:t>
      </w:r>
      <w:r w:rsidR="008E1E7A">
        <w:rPr>
          <w:rFonts w:eastAsia="標楷體" w:hint="eastAsia"/>
          <w:b/>
          <w:sz w:val="28"/>
          <w:szCs w:val="28"/>
        </w:rPr>
        <w:t>IC</w:t>
      </w:r>
      <w:r w:rsidR="008E1E7A">
        <w:rPr>
          <w:rFonts w:eastAsia="標楷體" w:hint="eastAsia"/>
          <w:b/>
          <w:sz w:val="28"/>
          <w:szCs w:val="28"/>
        </w:rPr>
        <w:t>要接</w:t>
      </w:r>
      <w:r w:rsidR="008E1E7A" w:rsidRPr="00DB3916">
        <w:rPr>
          <w:rFonts w:eastAsia="標楷體"/>
          <w:b/>
          <w:sz w:val="28"/>
        </w:rPr>
        <w:t>電源接上</w:t>
      </w:r>
      <w:r w:rsidR="008E1E7A" w:rsidRPr="00DB3916">
        <w:rPr>
          <w:rFonts w:eastAsia="標楷體"/>
          <w:b/>
          <w:sz w:val="28"/>
        </w:rPr>
        <w:t>DC±15V</w:t>
      </w:r>
      <w:r w:rsidR="008E1E7A" w:rsidRPr="00DB3916">
        <w:rPr>
          <w:rFonts w:eastAsia="標楷體" w:hAnsi="標楷體"/>
          <w:b/>
          <w:sz w:val="28"/>
        </w:rPr>
        <w:t>。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節點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[</w:t>
      </w:r>
      <w:r w:rsidR="008E1E7A" w:rsidRPr="00DB3916">
        <w:rPr>
          <w:rFonts w:eastAsia="標楷體"/>
          <w:b/>
          <w:color w:val="FF0000"/>
          <w:sz w:val="28"/>
          <w:u w:val="single"/>
          <w:bdr w:val="single" w:sz="4" w:space="0" w:color="auto"/>
        </w:rPr>
        <w:t>V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1]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接地</w:t>
      </w:r>
      <w:r w:rsidR="00993354">
        <w:rPr>
          <w:rFonts w:eastAsia="標楷體"/>
          <w:b/>
          <w:noProof/>
          <w:color w:val="FF0000"/>
          <w:sz w:val="28"/>
          <w:u w:val="single"/>
          <w:bdr w:val="single" w:sz="4" w:space="0" w:color="auto"/>
        </w:rPr>
        <w:drawing>
          <wp:inline distT="0" distB="0" distL="0" distR="0" wp14:anchorId="35CC4A62" wp14:editId="794E6D9C">
            <wp:extent cx="400050" cy="314325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E7A">
        <w:rPr>
          <w:rFonts w:eastAsia="標楷體" w:hint="eastAsia"/>
          <w:b/>
          <w:sz w:val="28"/>
        </w:rPr>
        <w:t>，</w:t>
      </w:r>
      <w:r w:rsidR="008E1E7A">
        <w:rPr>
          <w:rFonts w:eastAsia="標楷體" w:hAnsi="標楷體" w:hint="eastAsia"/>
          <w:b/>
          <w:sz w:val="28"/>
        </w:rPr>
        <w:t>節點</w:t>
      </w:r>
      <w:r w:rsidR="008E1E7A">
        <w:rPr>
          <w:rFonts w:eastAsia="標楷體" w:hAnsi="標楷體" w:hint="eastAsia"/>
          <w:b/>
          <w:sz w:val="28"/>
        </w:rPr>
        <w:t>[V1]</w:t>
      </w:r>
      <w:r w:rsidR="008E1E7A">
        <w:rPr>
          <w:rFonts w:eastAsia="標楷體" w:hAnsi="標楷體" w:hint="eastAsia"/>
          <w:b/>
          <w:sz w:val="28"/>
        </w:rPr>
        <w:t>直接接地</w:t>
      </w:r>
      <w:r w:rsidR="008E1E7A">
        <w:rPr>
          <w:rFonts w:eastAsia="標楷體" w:hAnsi="標楷體" w:hint="eastAsia"/>
          <w:b/>
          <w:sz w:val="28"/>
        </w:rPr>
        <w:t>=</w:t>
      </w:r>
      <w:r w:rsidR="008E1E7A">
        <w:rPr>
          <w:rFonts w:eastAsia="標楷體" w:hAnsi="標楷體" w:hint="eastAsia"/>
          <w:b/>
          <w:sz w:val="28"/>
        </w:rPr>
        <w:t>輸入</w:t>
      </w:r>
      <w:r w:rsidR="008E1E7A">
        <w:rPr>
          <w:rFonts w:eastAsia="標楷體" w:hAnsi="標楷體" w:hint="eastAsia"/>
          <w:b/>
          <w:sz w:val="28"/>
        </w:rPr>
        <w:t>0V</w:t>
      </w:r>
      <w:r w:rsidR="008E1E7A">
        <w:rPr>
          <w:rFonts w:eastAsia="標楷體" w:hAnsi="標楷體" w:hint="eastAsia"/>
          <w:b/>
          <w:sz w:val="28"/>
        </w:rPr>
        <w:t>。</w:t>
      </w:r>
    </w:p>
    <w:p w14:paraId="2A5C14DA" w14:textId="77777777" w:rsidR="008E1E7A" w:rsidRPr="00DB3916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3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示波器設定：輸入</w:t>
      </w:r>
      <w:r w:rsidR="008E1E7A">
        <w:rPr>
          <w:rFonts w:eastAsia="標楷體" w:hint="eastAsia"/>
          <w:b/>
          <w:sz w:val="28"/>
        </w:rPr>
        <w:t>通道採用直流</w:t>
      </w:r>
      <w:r w:rsidR="008E1E7A" w:rsidRPr="00DB3916">
        <w:rPr>
          <w:rFonts w:eastAsia="標楷體" w:hint="eastAsia"/>
          <w:b/>
          <w:sz w:val="28"/>
        </w:rPr>
        <w:t>耦合</w:t>
      </w:r>
      <w:r w:rsidR="008E1E7A">
        <w:rPr>
          <w:rFonts w:eastAsia="標楷體" w:hint="eastAsia"/>
          <w:b/>
          <w:sz w:val="28"/>
        </w:rPr>
        <w:t>，</w:t>
      </w:r>
      <w:r w:rsidR="008E1E7A" w:rsidRPr="00D518C3">
        <w:rPr>
          <w:rFonts w:eastAsia="標楷體" w:hint="eastAsia"/>
          <w:b/>
          <w:color w:val="0000CC"/>
          <w:sz w:val="28"/>
        </w:rPr>
        <w:t>適當調整示波器的垂直刻度</w:t>
      </w:r>
      <w:r w:rsidR="008E1E7A">
        <w:rPr>
          <w:rFonts w:eastAsia="標楷體" w:hint="eastAsia"/>
          <w:b/>
          <w:color w:val="0000CC"/>
          <w:sz w:val="28"/>
        </w:rPr>
        <w:t>(</w:t>
      </w:r>
      <w:r w:rsidR="008E1E7A">
        <w:rPr>
          <w:rFonts w:eastAsia="標楷體" w:hint="eastAsia"/>
          <w:b/>
          <w:color w:val="0000CC"/>
          <w:sz w:val="28"/>
        </w:rPr>
        <w:t>要觀測</w:t>
      </w:r>
      <w:r w:rsidR="008E1E7A">
        <w:rPr>
          <w:rFonts w:eastAsia="標楷體" w:hint="eastAsia"/>
          <w:b/>
          <w:color w:val="0000CC"/>
          <w:sz w:val="28"/>
        </w:rPr>
        <w:t>mV)</w:t>
      </w:r>
      <w:r w:rsidR="008E1E7A">
        <w:rPr>
          <w:rFonts w:eastAsia="標楷體" w:hint="eastAsia"/>
          <w:b/>
          <w:color w:val="0000CC"/>
          <w:sz w:val="28"/>
        </w:rPr>
        <w:t>，</w:t>
      </w:r>
      <w:r w:rsidR="008E1E7A" w:rsidRPr="00DB3916">
        <w:rPr>
          <w:rFonts w:eastAsia="標楷體" w:hint="eastAsia"/>
          <w:b/>
          <w:sz w:val="28"/>
        </w:rPr>
        <w:t>使用電壓測量功能鍵，測量</w:t>
      </w:r>
      <w:r w:rsidR="008E1E7A" w:rsidRPr="00DB3916">
        <w:rPr>
          <w:rFonts w:eastAsia="標楷體"/>
          <w:b/>
          <w:sz w:val="28"/>
        </w:rPr>
        <w:t>Vmax</w:t>
      </w:r>
      <w:r w:rsidR="008E1E7A" w:rsidRPr="00DB3916">
        <w:rPr>
          <w:rFonts w:eastAsia="標楷體" w:hint="eastAsia"/>
          <w:b/>
          <w:sz w:val="28"/>
        </w:rPr>
        <w:t>。</w:t>
      </w:r>
    </w:p>
    <w:p w14:paraId="2998AB84" w14:textId="77777777"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4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直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之調整</w:t>
      </w:r>
      <w:r w:rsidR="008E1E7A" w:rsidRPr="00DB3916">
        <w:rPr>
          <w:rFonts w:eastAsia="標楷體" w:hint="eastAsia"/>
          <w:b/>
          <w:sz w:val="28"/>
        </w:rPr>
        <w:t>(1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14:paraId="60F8A2E5" w14:textId="7EA05450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5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11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</w:t>
      </w:r>
      <w:r w:rsidR="00A31C57" w:rsidRPr="00053537">
        <w:rPr>
          <w:rFonts w:eastAsia="標楷體" w:hint="eastAsia"/>
          <w:b/>
          <w:color w:val="0000FF"/>
          <w:sz w:val="28"/>
        </w:rPr>
        <w:t>1.312mV</w:t>
      </w:r>
      <w:r w:rsidR="00A31C57" w:rsidRPr="00053537">
        <w:rPr>
          <w:rFonts w:eastAsia="標楷體" w:hint="eastAsia"/>
          <w:b/>
          <w:color w:val="0000FF"/>
          <w:sz w:val="28"/>
        </w:rPr>
        <w:t>～</w:t>
      </w:r>
      <w:r w:rsidR="00A31C57" w:rsidRPr="00053537">
        <w:rPr>
          <w:rFonts w:eastAsia="標楷體" w:hint="eastAsia"/>
          <w:b/>
          <w:color w:val="0000FF"/>
          <w:sz w:val="28"/>
        </w:rPr>
        <w:t>-12.77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14:paraId="3D8E1105" w14:textId="77777777" w:rsidR="00155FC4" w:rsidRDefault="008E1E7A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11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11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14:paraId="0E2FC0E4" w14:textId="77777777"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590796A9" w14:textId="77777777" w:rsidR="00155FC4" w:rsidRDefault="00CA0496" w:rsidP="00155FC4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50CFFBF9" wp14:editId="56025480">
            <wp:extent cx="3714286" cy="2780952"/>
            <wp:effectExtent l="0" t="0" r="635" b="63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BB534" w14:textId="77777777"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0ED33D46" w14:textId="77777777" w:rsidR="00155FC4" w:rsidRDefault="00CA0496" w:rsidP="00BA1CD5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lastRenderedPageBreak/>
        <w:drawing>
          <wp:inline distT="0" distB="0" distL="0" distR="0" wp14:anchorId="3270928F" wp14:editId="23B34C8C">
            <wp:extent cx="3714286" cy="2780952"/>
            <wp:effectExtent l="0" t="0" r="635" b="63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24E71" w14:textId="77777777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5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11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11</w:t>
      </w:r>
      <w:r>
        <w:rPr>
          <w:rFonts w:eastAsia="標楷體" w:hint="eastAsia"/>
          <w:b/>
          <w:sz w:val="28"/>
        </w:rPr>
        <w:t>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11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14:paraId="7CE81EBD" w14:textId="77777777"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6FF022C2" w14:textId="77777777" w:rsidR="00575CFC" w:rsidRPr="00BA1CD5" w:rsidRDefault="00CA0496" w:rsidP="00155FC4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</w:rPr>
      </w:pPr>
      <w:r>
        <w:rPr>
          <w:noProof/>
        </w:rPr>
        <w:drawing>
          <wp:inline distT="0" distB="0" distL="0" distR="0" wp14:anchorId="308C4D1C" wp14:editId="1176F222">
            <wp:extent cx="3714286" cy="2780952"/>
            <wp:effectExtent l="0" t="0" r="635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24E1B" w14:textId="77777777"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5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直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之調整</w:t>
      </w:r>
      <w:r w:rsidR="008E1E7A" w:rsidRPr="00DB3916">
        <w:rPr>
          <w:rFonts w:eastAsia="標楷體" w:hint="eastAsia"/>
          <w:b/>
          <w:sz w:val="28"/>
        </w:rPr>
        <w:t>(2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14:paraId="3E2B55B9" w14:textId="7739E6AF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22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</w:t>
      </w:r>
      <w:r w:rsidR="00A31C57" w:rsidRPr="00053537">
        <w:rPr>
          <w:rFonts w:eastAsia="標楷體" w:hint="eastAsia"/>
          <w:b/>
          <w:color w:val="0000FF"/>
          <w:sz w:val="28"/>
        </w:rPr>
        <w:t>1.312mV</w:t>
      </w:r>
      <w:r w:rsidR="00A31C57" w:rsidRPr="00053537">
        <w:rPr>
          <w:rFonts w:eastAsia="標楷體" w:hint="eastAsia"/>
          <w:b/>
          <w:color w:val="0000FF"/>
          <w:sz w:val="28"/>
        </w:rPr>
        <w:t>～</w:t>
      </w:r>
      <w:r w:rsidR="00A31C57" w:rsidRPr="00053537">
        <w:rPr>
          <w:rFonts w:eastAsia="標楷體" w:hint="eastAsia"/>
          <w:b/>
          <w:color w:val="0000FF"/>
          <w:sz w:val="28"/>
        </w:rPr>
        <w:t>-124.1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14:paraId="1F8473F9" w14:textId="77777777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 w:rsidRPr="009D704C">
        <w:rPr>
          <w:rFonts w:eastAsia="標楷體"/>
          <w:b/>
          <w:sz w:val="28"/>
        </w:rPr>
        <w:fldChar w:fldCharType="begin"/>
      </w:r>
      <w:r w:rsidRPr="009D704C">
        <w:rPr>
          <w:rFonts w:eastAsia="標楷體"/>
          <w:b/>
          <w:sz w:val="28"/>
        </w:rPr>
        <w:instrText xml:space="preserve"> </w:instrText>
      </w:r>
      <w:r w:rsidRPr="009D704C">
        <w:rPr>
          <w:rFonts w:eastAsia="標楷體" w:hint="eastAsia"/>
          <w:b/>
          <w:sz w:val="28"/>
        </w:rPr>
        <w:instrText>eq \o\ac(</w:instrText>
      </w:r>
      <w:r w:rsidRPr="009D704C">
        <w:rPr>
          <w:rFonts w:eastAsia="標楷體" w:hint="eastAsia"/>
          <w:b/>
          <w:sz w:val="28"/>
        </w:rPr>
        <w:instrText>○</w:instrText>
      </w:r>
      <w:r w:rsidRPr="009D704C">
        <w:rPr>
          <w:rFonts w:eastAsia="標楷體" w:hint="eastAsia"/>
          <w:b/>
          <w:sz w:val="28"/>
        </w:rPr>
        <w:instrText>,</w:instrText>
      </w:r>
      <w:r w:rsidRPr="009D704C">
        <w:rPr>
          <w:rFonts w:ascii="標楷體" w:eastAsia="標楷體" w:hint="eastAsia"/>
          <w:b/>
          <w:position w:val="3"/>
          <w:sz w:val="19"/>
        </w:rPr>
        <w:instrText>2</w:instrText>
      </w:r>
      <w:r w:rsidRPr="009D704C">
        <w:rPr>
          <w:rFonts w:eastAsia="標楷體" w:hint="eastAsia"/>
          <w:b/>
          <w:sz w:val="28"/>
        </w:rPr>
        <w:instrText>)</w:instrText>
      </w:r>
      <w:r w:rsidRPr="009D704C"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14:paraId="3761E229" w14:textId="77777777"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412E1C68" w14:textId="77777777" w:rsidR="00155FC4" w:rsidRDefault="00053537" w:rsidP="00155FC4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lastRenderedPageBreak/>
        <w:drawing>
          <wp:inline distT="0" distB="0" distL="0" distR="0" wp14:anchorId="1B33B65B" wp14:editId="29E776C9">
            <wp:extent cx="3714286" cy="2780952"/>
            <wp:effectExtent l="0" t="0" r="63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48FA2" w14:textId="77777777"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47070920" w14:textId="77777777" w:rsidR="00155FC4" w:rsidRPr="00155FC4" w:rsidRDefault="00053537" w:rsidP="00BA1CD5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2FC4B990" wp14:editId="290F9A29">
            <wp:extent cx="3714286" cy="2780952"/>
            <wp:effectExtent l="0" t="0" r="635" b="63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5F134" w14:textId="77777777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22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14:paraId="3D335D43" w14:textId="77777777" w:rsid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14:paraId="768DB977" w14:textId="77777777" w:rsidR="00155FC4" w:rsidRPr="00155FC4" w:rsidRDefault="00053537" w:rsidP="00155FC4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color w:val="0000FF"/>
          <w:sz w:val="28"/>
        </w:rPr>
      </w:pPr>
      <w:r>
        <w:rPr>
          <w:noProof/>
        </w:rPr>
        <w:lastRenderedPageBreak/>
        <w:drawing>
          <wp:inline distT="0" distB="0" distL="0" distR="0" wp14:anchorId="5699F05C" wp14:editId="6AA6CE9D">
            <wp:extent cx="3714286" cy="2780952"/>
            <wp:effectExtent l="0" t="0" r="635" b="63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0FA2D" w14:textId="77777777"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6</w:t>
      </w:r>
      <w:r w:rsidR="008E1E7A">
        <w:rPr>
          <w:rFonts w:eastAsia="標楷體" w:hint="eastAsia"/>
          <w:b/>
          <w:sz w:val="28"/>
        </w:rPr>
        <w:t>.</w:t>
      </w:r>
      <w:r w:rsidR="008E1E7A">
        <w:rPr>
          <w:rFonts w:eastAsia="標楷體" w:hint="eastAsia"/>
          <w:b/>
          <w:sz w:val="28"/>
        </w:rPr>
        <w:t>直</w:t>
      </w:r>
      <w:r w:rsidR="008E1E7A" w:rsidRPr="00DB3916">
        <w:rPr>
          <w:rFonts w:eastAsia="標楷體" w:hint="eastAsia"/>
          <w:b/>
          <w:sz w:val="28"/>
        </w:rPr>
        <w:t>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之調整</w:t>
      </w:r>
      <w:r w:rsidR="008E1E7A">
        <w:rPr>
          <w:rFonts w:eastAsia="標楷體" w:hint="eastAsia"/>
          <w:b/>
          <w:sz w:val="28"/>
        </w:rPr>
        <w:t>(3</w:t>
      </w:r>
      <w:r w:rsidR="008E1E7A" w:rsidRPr="00DB3916">
        <w:rPr>
          <w:rFonts w:eastAsia="標楷體" w:hint="eastAsia"/>
          <w:b/>
          <w:sz w:val="28"/>
        </w:rPr>
        <w:t>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14:paraId="445A5236" w14:textId="16BDDE02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55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 w:rsidR="00F341A3" w:rsidRPr="00F341A3">
        <w:rPr>
          <w:rFonts w:ascii="標楷體" w:eastAsia="標楷體" w:hAnsi="標楷體" w:hint="eastAsia"/>
          <w:b/>
          <w:color w:val="0000FF"/>
          <w:sz w:val="28"/>
        </w:rPr>
        <w:t>■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</w:t>
      </w:r>
      <w:r w:rsidR="00A31C57" w:rsidRPr="00053537">
        <w:rPr>
          <w:rFonts w:eastAsia="標楷體" w:hint="eastAsia"/>
          <w:b/>
          <w:color w:val="0000FF"/>
          <w:sz w:val="28"/>
        </w:rPr>
        <w:t>3.617mV</w:t>
      </w:r>
      <w:r w:rsidR="00A31C57" w:rsidRPr="00053537">
        <w:rPr>
          <w:rFonts w:eastAsia="標楷體" w:hint="eastAsia"/>
          <w:b/>
          <w:color w:val="0000FF"/>
          <w:sz w:val="28"/>
        </w:rPr>
        <w:t>～</w:t>
      </w:r>
      <w:r w:rsidR="00A31C57" w:rsidRPr="00053537">
        <w:rPr>
          <w:rFonts w:eastAsia="標楷體" w:hint="eastAsia"/>
          <w:b/>
          <w:color w:val="0000FF"/>
          <w:sz w:val="28"/>
        </w:rPr>
        <w:t>-20.27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14:paraId="5810AE7E" w14:textId="77777777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14:paraId="1302FF8D" w14:textId="77777777"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="00155FC4" w:rsidRPr="00155FC4">
        <w:rPr>
          <w:rFonts w:eastAsia="標楷體" w:hint="eastAsia"/>
          <w:b/>
          <w:color w:val="0000FF"/>
          <w:sz w:val="28"/>
        </w:rPr>
        <w:t>最高電壓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14:paraId="75128DA6" w14:textId="77777777" w:rsidR="00155FC4" w:rsidRPr="00155FC4" w:rsidRDefault="00053537" w:rsidP="00155FC4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color w:val="0000FF"/>
          <w:sz w:val="28"/>
        </w:rPr>
      </w:pPr>
      <w:r>
        <w:rPr>
          <w:noProof/>
        </w:rPr>
        <w:drawing>
          <wp:inline distT="0" distB="0" distL="0" distR="0" wp14:anchorId="1C514B08" wp14:editId="75B83E41">
            <wp:extent cx="3714286" cy="2780952"/>
            <wp:effectExtent l="0" t="0" r="635" b="63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119CE" w14:textId="77777777"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="00155FC4" w:rsidRPr="00155FC4">
        <w:rPr>
          <w:rFonts w:eastAsia="標楷體" w:hint="eastAsia"/>
          <w:b/>
          <w:color w:val="0000FF"/>
          <w:sz w:val="28"/>
        </w:rPr>
        <w:t>最低電壓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14:paraId="67D7E174" w14:textId="77777777" w:rsidR="00155FC4" w:rsidRPr="00155FC4" w:rsidRDefault="00053537" w:rsidP="00BA1CD5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lastRenderedPageBreak/>
        <w:drawing>
          <wp:inline distT="0" distB="0" distL="0" distR="0" wp14:anchorId="38394757" wp14:editId="087294AC">
            <wp:extent cx="3714286" cy="2780952"/>
            <wp:effectExtent l="0" t="0" r="635" b="63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11560" w14:textId="77777777"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55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14:paraId="3ECDF5D7" w14:textId="77777777"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155FC4">
        <w:rPr>
          <w:rFonts w:eastAsia="標楷體" w:hint="eastAsia"/>
          <w:b/>
          <w:color w:val="0000FF"/>
          <w:sz w:val="28"/>
          <w:szCs w:val="28"/>
        </w:rPr>
        <w:t>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14:paraId="7E5D1D82" w14:textId="77777777" w:rsidR="00155FC4" w:rsidRDefault="00053537" w:rsidP="00BA1CD5">
      <w:pPr>
        <w:pStyle w:val="a0"/>
        <w:tabs>
          <w:tab w:val="left" w:pos="0"/>
        </w:tabs>
        <w:spacing w:line="360" w:lineRule="auto"/>
        <w:ind w:left="240" w:hangingChars="100" w:hanging="240"/>
        <w:jc w:val="both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2EBE4993" wp14:editId="551963FE">
            <wp:extent cx="3714286" cy="2780952"/>
            <wp:effectExtent l="0" t="0" r="635" b="63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1ED5A" w14:textId="77777777" w:rsidR="008E1E7A" w:rsidRDefault="008E1E7A" w:rsidP="008E1E7A">
      <w:pPr>
        <w:pStyle w:val="a0"/>
        <w:tabs>
          <w:tab w:val="left" w:pos="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color w:val="FF0000"/>
          <w:sz w:val="28"/>
          <w:u w:val="wave"/>
        </w:rPr>
        <w:t>測量上述</w:t>
      </w:r>
      <w:r w:rsidRPr="00AC2F74">
        <w:rPr>
          <w:rFonts w:eastAsia="標楷體" w:hint="eastAsia"/>
          <w:b/>
          <w:color w:val="FF0000"/>
          <w:sz w:val="28"/>
          <w:u w:val="wave"/>
        </w:rPr>
        <w:t>數據後，可以了解直流偏壓對於放大器的影響</w:t>
      </w:r>
      <w:r w:rsidRPr="00AC2F74">
        <w:rPr>
          <w:rFonts w:eastAsia="標楷體" w:hint="eastAsia"/>
          <w:b/>
          <w:color w:val="FF0000"/>
          <w:sz w:val="28"/>
          <w:u w:val="wave"/>
        </w:rPr>
        <w:t>(</w:t>
      </w:r>
      <w:r w:rsidRPr="00AC2F74">
        <w:rPr>
          <w:rFonts w:eastAsia="標楷體" w:hint="eastAsia"/>
          <w:b/>
          <w:color w:val="FF0000"/>
          <w:sz w:val="28"/>
          <w:u w:val="wave"/>
        </w:rPr>
        <w:t>輸出直流電壓的漂移現象</w:t>
      </w:r>
      <w:r w:rsidRPr="00AC2F74">
        <w:rPr>
          <w:rFonts w:eastAsia="標楷體" w:hint="eastAsia"/>
          <w:b/>
          <w:color w:val="FF0000"/>
          <w:sz w:val="28"/>
          <w:u w:val="wave"/>
        </w:rPr>
        <w:t>)</w:t>
      </w:r>
      <w:r w:rsidRPr="00AC2F74">
        <w:rPr>
          <w:rFonts w:eastAsia="標楷體" w:hint="eastAsia"/>
          <w:b/>
          <w:color w:val="FF0000"/>
          <w:sz w:val="28"/>
          <w:u w:val="wave"/>
        </w:rPr>
        <w:t>及如何以何種方法來減少運算放大器的誤差。</w:t>
      </w:r>
    </w:p>
    <w:p w14:paraId="5D3B698A" w14:textId="77777777" w:rsidR="008E1E7A" w:rsidRPr="00DB3916" w:rsidRDefault="008E1E7A" w:rsidP="008E1E7A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輸出直流位</w:t>
      </w:r>
      <w:proofErr w:type="gramStart"/>
      <w:r w:rsidRPr="00DB3916">
        <w:rPr>
          <w:rFonts w:eastAsia="標楷體" w:hint="eastAsia"/>
          <w:b/>
          <w:sz w:val="28"/>
        </w:rPr>
        <w:t>準</w:t>
      </w:r>
      <w:proofErr w:type="gramEnd"/>
      <w:r w:rsidRPr="00DB3916">
        <w:rPr>
          <w:rFonts w:eastAsia="標楷體" w:hint="eastAsia"/>
          <w:b/>
          <w:sz w:val="28"/>
        </w:rPr>
        <w:t>偏移量之測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64"/>
        <w:gridCol w:w="2625"/>
        <w:gridCol w:w="4205"/>
      </w:tblGrid>
      <w:tr w:rsidR="008E1E7A" w:rsidRPr="00DB3916" w14:paraId="4B73EA52" w14:textId="77777777" w:rsidTr="00AB3A60">
        <w:trPr>
          <w:trHeight w:val="567"/>
          <w:tblHeader/>
          <w:jc w:val="center"/>
        </w:trPr>
        <w:tc>
          <w:tcPr>
            <w:tcW w:w="1477" w:type="pct"/>
            <w:vAlign w:val="center"/>
          </w:tcPr>
          <w:p w14:paraId="4B4CB6C9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調整可變電阻</w:t>
            </w:r>
          </w:p>
        </w:tc>
        <w:tc>
          <w:tcPr>
            <w:tcW w:w="1354" w:type="pct"/>
            <w:vAlign w:val="center"/>
          </w:tcPr>
          <w:p w14:paraId="590D2D30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測試節點</w:t>
            </w:r>
          </w:p>
        </w:tc>
        <w:tc>
          <w:tcPr>
            <w:tcW w:w="2169" w:type="pct"/>
          </w:tcPr>
          <w:p w14:paraId="698B610D" w14:textId="77777777" w:rsidR="008E1E7A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記錄電壓變化範圍</w:t>
            </w:r>
          </w:p>
          <w:p w14:paraId="23172F07" w14:textId="77777777" w:rsidR="008E1E7A" w:rsidRPr="007726AB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7726AB">
              <w:rPr>
                <w:rFonts w:eastAsia="標楷體" w:hint="eastAsia"/>
                <w:b/>
                <w:sz w:val="28"/>
              </w:rPr>
              <w:t>(</w:t>
            </w:r>
            <w:r w:rsidRPr="007726AB">
              <w:rPr>
                <w:rFonts w:eastAsia="標楷體" w:hint="eastAsia"/>
                <w:b/>
                <w:sz w:val="28"/>
              </w:rPr>
              <w:t>最小值</w:t>
            </w:r>
            <w:r w:rsidRPr="007726AB">
              <w:rPr>
                <w:rFonts w:ascii="標楷體" w:eastAsia="標楷體" w:hAnsi="標楷體" w:hint="eastAsia"/>
                <w:b/>
                <w:sz w:val="28"/>
              </w:rPr>
              <w:t>〜</w:t>
            </w:r>
            <w:r w:rsidRPr="007726AB">
              <w:rPr>
                <w:rFonts w:eastAsia="標楷體" w:hint="eastAsia"/>
                <w:b/>
                <w:sz w:val="28"/>
              </w:rPr>
              <w:t>最大值</w:t>
            </w:r>
            <w:r w:rsidRPr="007726AB"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8E1E7A" w:rsidRPr="00DB3916" w14:paraId="3C503C8A" w14:textId="77777777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14:paraId="38F13045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5</w:t>
            </w:r>
          </w:p>
        </w:tc>
        <w:tc>
          <w:tcPr>
            <w:tcW w:w="1354" w:type="pct"/>
            <w:vAlign w:val="center"/>
          </w:tcPr>
          <w:p w14:paraId="17D590CC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 w:hint="eastAsia"/>
                <w:b/>
                <w:sz w:val="28"/>
              </w:rPr>
              <w:t>VO11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14:paraId="7720B1C1" w14:textId="77777777" w:rsidR="008E1E7A" w:rsidRPr="00053537" w:rsidRDefault="00053537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053537">
              <w:rPr>
                <w:rFonts w:eastAsia="標楷體" w:hint="eastAsia"/>
                <w:b/>
                <w:color w:val="0000FF"/>
                <w:sz w:val="28"/>
              </w:rPr>
              <w:t>1.312mV</w:t>
            </w:r>
            <w:r w:rsidR="008E1E7A" w:rsidRPr="00053537">
              <w:rPr>
                <w:rFonts w:eastAsia="標楷體" w:hint="eastAsia"/>
                <w:b/>
                <w:color w:val="0000FF"/>
                <w:sz w:val="28"/>
              </w:rPr>
              <w:t>～</w:t>
            </w:r>
            <w:r w:rsidRPr="00053537">
              <w:rPr>
                <w:rFonts w:eastAsia="標楷體" w:hint="eastAsia"/>
                <w:b/>
                <w:color w:val="0000FF"/>
                <w:sz w:val="28"/>
              </w:rPr>
              <w:t>-12.77mV</w:t>
            </w:r>
          </w:p>
        </w:tc>
      </w:tr>
      <w:tr w:rsidR="008E1E7A" w:rsidRPr="00DB3916" w14:paraId="33253DD7" w14:textId="77777777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14:paraId="6D2F44AF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9</w:t>
            </w:r>
          </w:p>
        </w:tc>
        <w:tc>
          <w:tcPr>
            <w:tcW w:w="1354" w:type="pct"/>
            <w:vAlign w:val="center"/>
          </w:tcPr>
          <w:p w14:paraId="496AE383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/>
                <w:b/>
                <w:sz w:val="28"/>
              </w:rPr>
              <w:t>V</w:t>
            </w:r>
            <w:r w:rsidRPr="00DB3916">
              <w:rPr>
                <w:rFonts w:eastAsia="標楷體" w:hint="eastAsia"/>
                <w:b/>
                <w:sz w:val="28"/>
              </w:rPr>
              <w:t>O22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14:paraId="24A6EED6" w14:textId="77777777" w:rsidR="008E1E7A" w:rsidRPr="00053537" w:rsidRDefault="00053537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053537">
              <w:rPr>
                <w:rFonts w:eastAsia="標楷體" w:hint="eastAsia"/>
                <w:b/>
                <w:color w:val="0000FF"/>
                <w:sz w:val="28"/>
              </w:rPr>
              <w:t>1.312mV</w:t>
            </w:r>
            <w:r w:rsidR="008E1E7A" w:rsidRPr="00053537">
              <w:rPr>
                <w:rFonts w:eastAsia="標楷體" w:hint="eastAsia"/>
                <w:b/>
                <w:color w:val="0000FF"/>
                <w:sz w:val="28"/>
              </w:rPr>
              <w:t>～</w:t>
            </w:r>
            <w:r w:rsidRPr="00053537">
              <w:rPr>
                <w:rFonts w:eastAsia="標楷體" w:hint="eastAsia"/>
                <w:b/>
                <w:color w:val="0000FF"/>
                <w:sz w:val="28"/>
              </w:rPr>
              <w:t>-124.1mV</w:t>
            </w:r>
          </w:p>
        </w:tc>
      </w:tr>
      <w:tr w:rsidR="008E1E7A" w:rsidRPr="00DB3916" w14:paraId="078AA156" w14:textId="77777777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14:paraId="36C2407D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14</w:t>
            </w:r>
          </w:p>
        </w:tc>
        <w:tc>
          <w:tcPr>
            <w:tcW w:w="1354" w:type="pct"/>
            <w:vAlign w:val="center"/>
          </w:tcPr>
          <w:p w14:paraId="5530DE04" w14:textId="77777777"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VO55]</w:t>
            </w:r>
          </w:p>
        </w:tc>
        <w:tc>
          <w:tcPr>
            <w:tcW w:w="2169" w:type="pct"/>
            <w:vAlign w:val="center"/>
          </w:tcPr>
          <w:p w14:paraId="4EC21ACA" w14:textId="77777777" w:rsidR="008E1E7A" w:rsidRPr="00053537" w:rsidRDefault="00053537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053537">
              <w:rPr>
                <w:rFonts w:eastAsia="標楷體" w:hint="eastAsia"/>
                <w:b/>
                <w:color w:val="0000FF"/>
                <w:sz w:val="28"/>
              </w:rPr>
              <w:t>3.617mV</w:t>
            </w:r>
            <w:r w:rsidR="008E1E7A" w:rsidRPr="00053537">
              <w:rPr>
                <w:rFonts w:eastAsia="標楷體" w:hint="eastAsia"/>
                <w:b/>
                <w:color w:val="0000FF"/>
                <w:sz w:val="28"/>
              </w:rPr>
              <w:t>～</w:t>
            </w:r>
            <w:r w:rsidRPr="00053537">
              <w:rPr>
                <w:rFonts w:eastAsia="標楷體" w:hint="eastAsia"/>
                <w:b/>
                <w:color w:val="0000FF"/>
                <w:sz w:val="28"/>
              </w:rPr>
              <w:t>-20.27mV</w:t>
            </w:r>
          </w:p>
        </w:tc>
      </w:tr>
    </w:tbl>
    <w:p w14:paraId="6C5C0D92" w14:textId="77777777" w:rsidR="00142F83" w:rsidRDefault="00142F83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</w:p>
    <w:p w14:paraId="2281961F" w14:textId="77777777" w:rsidR="00282C14" w:rsidRPr="00DB3916" w:rsidRDefault="0078764C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t>(</w:t>
      </w:r>
      <w:r>
        <w:rPr>
          <w:rFonts w:eastAsia="標楷體" w:hint="eastAsia"/>
          <w:b/>
          <w:color w:val="0033CC"/>
          <w:sz w:val="28"/>
        </w:rPr>
        <w:t>四</w:t>
      </w:r>
      <w:r>
        <w:rPr>
          <w:rFonts w:eastAsia="標楷體" w:hint="eastAsia"/>
          <w:b/>
          <w:color w:val="0033CC"/>
          <w:sz w:val="28"/>
        </w:rPr>
        <w:t>)</w:t>
      </w:r>
      <w:r>
        <w:rPr>
          <w:rFonts w:ascii="標楷體" w:eastAsia="標楷體" w:hAnsi="標楷體" w:hint="eastAsia"/>
          <w:b/>
          <w:color w:val="0033CC"/>
          <w:sz w:val="28"/>
        </w:rPr>
        <w:t>、</w:t>
      </w:r>
      <w:r w:rsidR="00282C14" w:rsidRPr="00DB3916">
        <w:rPr>
          <w:rFonts w:eastAsia="標楷體" w:hint="eastAsia"/>
          <w:b/>
          <w:bCs/>
          <w:color w:val="0033CC"/>
          <w:sz w:val="28"/>
        </w:rPr>
        <w:t>輸入</w:t>
      </w:r>
      <w:r w:rsidR="00282C14" w:rsidRPr="00DB3916">
        <w:rPr>
          <w:rFonts w:eastAsia="標楷體" w:hint="eastAsia"/>
          <w:b/>
          <w:color w:val="0033CC"/>
          <w:sz w:val="28"/>
        </w:rPr>
        <w:t>正</w:t>
      </w:r>
      <w:r w:rsidR="00282C14" w:rsidRPr="00DB3916">
        <w:rPr>
          <w:rFonts w:eastAsia="標楷體" w:hint="eastAsia"/>
          <w:b/>
          <w:bCs/>
          <w:color w:val="0033CC"/>
          <w:sz w:val="28"/>
        </w:rPr>
        <w:t>弦波訊號測試</w:t>
      </w:r>
      <w:r w:rsidR="006D72DA">
        <w:rPr>
          <w:rFonts w:eastAsia="標楷體" w:hint="eastAsia"/>
          <w:b/>
          <w:bCs/>
          <w:color w:val="0033CC"/>
          <w:sz w:val="28"/>
        </w:rPr>
        <w:t>電壓增益</w:t>
      </w:r>
      <w:r w:rsidR="00282C14">
        <w:rPr>
          <w:rFonts w:eastAsia="標楷體" w:hint="eastAsia"/>
          <w:b/>
          <w:bCs/>
          <w:color w:val="0033CC"/>
          <w:sz w:val="28"/>
        </w:rPr>
        <w:t>測量</w:t>
      </w:r>
    </w:p>
    <w:p w14:paraId="6068F54E" w14:textId="77777777" w:rsidR="00405866" w:rsidRPr="00654E87" w:rsidRDefault="006D72DA" w:rsidP="00063DEF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405866" w:rsidRPr="00654E87">
        <w:rPr>
          <w:rFonts w:eastAsia="標楷體" w:hint="eastAsia"/>
          <w:b/>
          <w:color w:val="0000FF"/>
          <w:sz w:val="28"/>
          <w:szCs w:val="28"/>
        </w:rPr>
        <w:t>擷取下列各波形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3597AD91" w14:textId="77777777" w:rsidR="00063DEF" w:rsidRDefault="0078764C" w:rsidP="00063DEF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="00063DEF" w:rsidRPr="00565C59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</w:t>
      </w:r>
      <w:r w:rsidR="00063DEF" w:rsidRPr="00565C59">
        <w:rPr>
          <w:rFonts w:eastAsia="標楷體" w:hint="eastAsia"/>
          <w:b/>
          <w:sz w:val="28"/>
        </w:rPr>
        <w:t>振幅</w:t>
      </w:r>
      <w:r w:rsidR="00063DEF" w:rsidRPr="00565C59">
        <w:rPr>
          <w:rFonts w:ascii="標楷體" w:eastAsia="標楷體" w:hAnsi="標楷體" w:hint="eastAsia"/>
          <w:b/>
          <w:sz w:val="28"/>
        </w:rPr>
        <w:t>：</w:t>
      </w:r>
      <w:r w:rsidR="00142F83" w:rsidRPr="00142F83">
        <w:rPr>
          <w:rFonts w:eastAsia="標楷體"/>
          <w:b/>
          <w:position w:val="-10"/>
          <w:sz w:val="28"/>
        </w:rPr>
        <w:object w:dxaOrig="1640" w:dyaOrig="320" w14:anchorId="4A1DEE13">
          <v:shape id="_x0000_i1028" type="#_x0000_t75" style="width:81.8pt;height:15.65pt" o:ole="">
            <v:imagedata r:id="rId30" o:title=""/>
          </v:shape>
          <o:OLEObject Type="Embed" ProgID="Equation.DSMT4" ShapeID="_x0000_i1028" DrawAspect="Content" ObjectID="_1652954329" r:id="rId31"/>
        </w:object>
      </w:r>
      <w:r w:rsidR="00063DEF" w:rsidRPr="00565C59">
        <w:rPr>
          <w:rFonts w:eastAsia="標楷體" w:hint="eastAsia"/>
          <w:b/>
          <w:sz w:val="28"/>
        </w:rPr>
        <w:t xml:space="preserve"> (</w:t>
      </w:r>
      <w:r w:rsidR="00063DEF" w:rsidRPr="00565C59">
        <w:rPr>
          <w:rFonts w:eastAsia="標楷體" w:hint="eastAsia"/>
          <w:b/>
          <w:sz w:val="28"/>
        </w:rPr>
        <w:t>由示波器測量值，以下皆同</w:t>
      </w:r>
      <w:r w:rsidR="00063DEF" w:rsidRPr="00565C59">
        <w:rPr>
          <w:rFonts w:eastAsia="標楷體" w:hint="eastAsia"/>
          <w:b/>
          <w:sz w:val="28"/>
        </w:rPr>
        <w:t>[</w:t>
      </w:r>
      <w:proofErr w:type="spellStart"/>
      <w:r w:rsidR="00063DEF" w:rsidRPr="00565C59">
        <w:rPr>
          <w:rFonts w:eastAsia="標楷體"/>
          <w:b/>
          <w:sz w:val="28"/>
          <w:szCs w:val="28"/>
        </w:rPr>
        <w:t>V</w:t>
      </w:r>
      <w:r w:rsidR="00063DEF" w:rsidRPr="00565C59">
        <w:rPr>
          <w:rFonts w:eastAsia="標楷體" w:hint="eastAsia"/>
          <w:b/>
          <w:sz w:val="28"/>
          <w:szCs w:val="28"/>
        </w:rPr>
        <w:t>p</w:t>
      </w:r>
      <w:proofErr w:type="spellEnd"/>
      <w:r w:rsidR="00063DEF" w:rsidRPr="00565C59">
        <w:rPr>
          <w:rFonts w:eastAsia="標楷體" w:hint="eastAsia"/>
          <w:b/>
          <w:sz w:val="28"/>
          <w:szCs w:val="28"/>
        </w:rPr>
        <w:t>-p]</w:t>
      </w:r>
      <w:r w:rsidR="00063DEF" w:rsidRPr="00565C59">
        <w:rPr>
          <w:rFonts w:eastAsia="標楷體" w:hint="eastAsia"/>
          <w:b/>
          <w:sz w:val="28"/>
        </w:rPr>
        <w:t>)</w:t>
      </w:r>
      <w:r w:rsidR="00063DEF">
        <w:rPr>
          <w:rFonts w:eastAsia="標楷體" w:hint="eastAsia"/>
          <w:b/>
          <w:sz w:val="28"/>
          <w:szCs w:val="28"/>
        </w:rPr>
        <w:t>。</w:t>
      </w:r>
    </w:p>
    <w:p w14:paraId="16EA73A9" w14:textId="77777777"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>
        <w:rPr>
          <w:rFonts w:eastAsia="標楷體" w:hint="eastAsia"/>
          <w:b/>
          <w:sz w:val="28"/>
          <w:szCs w:val="28"/>
        </w:rPr>
        <w:t>=100</w:t>
      </w:r>
      <w:r w:rsidR="00063DEF" w:rsidRPr="00565C59">
        <w:rPr>
          <w:rFonts w:eastAsia="標楷體" w:hint="eastAsia"/>
          <w:b/>
          <w:sz w:val="28"/>
          <w:szCs w:val="28"/>
        </w:rPr>
        <w:t>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14:paraId="3B63E805" w14:textId="77777777"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E43BA" w:rsidRPr="00565C59">
        <w:rPr>
          <w:rFonts w:eastAsia="標楷體"/>
          <w:b/>
          <w:sz w:val="28"/>
          <w:szCs w:val="28"/>
        </w:rPr>
        <w:t>測</w:t>
      </w:r>
      <w:r w:rsidR="007E43BA" w:rsidRPr="00565C59">
        <w:rPr>
          <w:rFonts w:eastAsia="標楷體" w:hint="eastAsia"/>
          <w:b/>
          <w:sz w:val="28"/>
          <w:szCs w:val="28"/>
        </w:rPr>
        <w:t>試</w:t>
      </w:r>
      <w:r w:rsidR="007E43BA" w:rsidRPr="00565C59">
        <w:rPr>
          <w:rFonts w:eastAsia="標楷體" w:hAnsi="標楷體"/>
          <w:b/>
          <w:sz w:val="28"/>
          <w:szCs w:val="28"/>
        </w:rPr>
        <w:t>節點</w:t>
      </w:r>
      <w:r w:rsidR="007E43BA" w:rsidRPr="00565C59">
        <w:rPr>
          <w:rFonts w:eastAsia="標楷體"/>
          <w:b/>
          <w:sz w:val="28"/>
          <w:szCs w:val="28"/>
        </w:rPr>
        <w:t>[V</w:t>
      </w:r>
      <w:r w:rsidR="007E43BA" w:rsidRPr="00565C59">
        <w:rPr>
          <w:rFonts w:eastAsia="標楷體" w:hint="eastAsia"/>
          <w:b/>
          <w:sz w:val="28"/>
          <w:szCs w:val="28"/>
        </w:rPr>
        <w:t>1</w:t>
      </w:r>
      <w:r w:rsidR="007E43BA" w:rsidRPr="00565C59">
        <w:rPr>
          <w:rFonts w:eastAsia="標楷體" w:hAnsi="標楷體"/>
          <w:b/>
          <w:sz w:val="28"/>
          <w:szCs w:val="28"/>
        </w:rPr>
        <w:t>，</w:t>
      </w:r>
      <w:r w:rsidR="007E43BA" w:rsidRPr="00565C59">
        <w:rPr>
          <w:rFonts w:eastAsia="標楷體" w:hAnsi="標楷體" w:hint="eastAsia"/>
          <w:b/>
          <w:sz w:val="28"/>
          <w:szCs w:val="28"/>
        </w:rPr>
        <w:t>VO</w:t>
      </w:r>
      <w:r w:rsidR="007E43BA" w:rsidRPr="00565C59">
        <w:rPr>
          <w:rFonts w:eastAsia="標楷體" w:hint="eastAsia"/>
          <w:b/>
          <w:sz w:val="28"/>
          <w:szCs w:val="28"/>
        </w:rPr>
        <w:t>22]</w:t>
      </w:r>
      <w:r w:rsidR="007E43BA"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00</w:t>
      </w:r>
      <w:r w:rsidR="00FB05E1" w:rsidRPr="00A31C57">
        <w:rPr>
          <w:rFonts w:eastAsia="標楷體" w:hint="eastAsia"/>
          <w:b/>
          <w:color w:val="0000FF"/>
          <w:sz w:val="28"/>
          <w:szCs w:val="28"/>
          <w:u w:val="single"/>
        </w:rPr>
        <w:t>m</w:t>
      </w:r>
      <w:r w:rsidR="009502BA" w:rsidRPr="00A31C5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.64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13.2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-176.9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14:paraId="02C8E88E" w14:textId="77777777" w:rsidR="00063DEF" w:rsidRPr="00654E87" w:rsidRDefault="00654E87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="00063DEF"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="00063DEF" w:rsidRPr="00654E87">
        <w:rPr>
          <w:rFonts w:eastAsia="標楷體"/>
          <w:b/>
          <w:color w:val="0000FF"/>
          <w:sz w:val="28"/>
          <w:szCs w:val="28"/>
        </w:rPr>
        <w:t>測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="00063DEF"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="00063DEF" w:rsidRPr="00654E87">
        <w:rPr>
          <w:rFonts w:eastAsia="標楷體"/>
          <w:b/>
          <w:color w:val="0000FF"/>
          <w:sz w:val="28"/>
          <w:szCs w:val="28"/>
        </w:rPr>
        <w:t>[V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="00063DEF"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="00063DEF"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708E2FCD" w14:textId="77777777" w:rsidR="00063DEF" w:rsidRPr="00565C59" w:rsidRDefault="00FB05E1" w:rsidP="00063DEF">
      <w:pPr>
        <w:pStyle w:val="a0"/>
        <w:tabs>
          <w:tab w:val="left" w:pos="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794330D5" wp14:editId="21B544BB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CCFBA" w14:textId="77777777"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14:paraId="6149CD8A" w14:textId="77777777"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A31C5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00m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.56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12.8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-177.9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14:paraId="675EFF19" w14:textId="77777777"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426D455D" w14:textId="77777777" w:rsidR="00063DEF" w:rsidRPr="00654E87" w:rsidRDefault="00FB05E1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21A7C65" wp14:editId="0D230CF4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ACE1C" w14:textId="77777777"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</w:t>
      </w:r>
      <w:r w:rsidR="00063DEF">
        <w:rPr>
          <w:rFonts w:eastAsia="標楷體" w:hint="eastAsia"/>
          <w:b/>
          <w:sz w:val="28"/>
          <w:szCs w:val="28"/>
        </w:rPr>
        <w:t>0</w:t>
      </w:r>
      <w:r w:rsidR="00063DEF" w:rsidRPr="00565C59">
        <w:rPr>
          <w:rFonts w:eastAsia="標楷體" w:hint="eastAsia"/>
          <w:b/>
          <w:sz w:val="28"/>
          <w:szCs w:val="28"/>
        </w:rPr>
        <w:t>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14:paraId="3A91F365" w14:textId="77777777"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08m</w:t>
      </w:r>
      <w:r w:rsidR="009502BA" w:rsidRPr="00A31C5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2.64</w:t>
      </w:r>
      <w:r w:rsidR="009502BA" w:rsidRPr="00A31C5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12.69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-166.6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14:paraId="0C3340D6" w14:textId="77777777"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54B0EBC" w14:textId="77777777" w:rsidR="00063DEF" w:rsidRPr="00654E87" w:rsidRDefault="00FB05E1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14B4B373" wp14:editId="73550F34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1697" w14:textId="77777777"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</w:t>
      </w:r>
      <w:r w:rsidR="00063DEF">
        <w:rPr>
          <w:rFonts w:eastAsia="標楷體" w:hint="eastAsia"/>
          <w:b/>
          <w:sz w:val="28"/>
          <w:szCs w:val="28"/>
        </w:rPr>
        <w:t>00</w:t>
      </w:r>
      <w:r w:rsidR="00063DEF" w:rsidRPr="00565C59">
        <w:rPr>
          <w:rFonts w:eastAsia="標楷體" w:hint="eastAsia"/>
          <w:b/>
          <w:sz w:val="28"/>
          <w:szCs w:val="28"/>
        </w:rPr>
        <w:t>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14:paraId="324C85F5" w14:textId="77777777"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192m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1.36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7.08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B05E1" w:rsidRPr="00A31C57">
        <w:rPr>
          <w:rFonts w:eastAsia="標楷體"/>
          <w:b/>
          <w:color w:val="0000FF"/>
          <w:sz w:val="28"/>
          <w:szCs w:val="28"/>
          <w:u w:val="single"/>
        </w:rPr>
        <w:t>-107.1</w:t>
      </w:r>
      <w:r w:rsidR="009502BA"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14:paraId="3CBBDF72" w14:textId="77777777"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E77F148" w14:textId="77777777" w:rsidR="00FB05E1" w:rsidRPr="00654E87" w:rsidRDefault="00FB05E1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1352239" wp14:editId="0E6EA094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01AF8" w14:textId="77777777"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>
        <w:rPr>
          <w:rFonts w:eastAsia="標楷體" w:hint="eastAsia"/>
          <w:b/>
          <w:sz w:val="28"/>
          <w:szCs w:val="28"/>
        </w:rPr>
        <w:t>=1M</w:t>
      </w:r>
      <w:r w:rsidR="00063DEF" w:rsidRPr="00565C59">
        <w:rPr>
          <w:rFonts w:eastAsia="標楷體" w:hint="eastAsia"/>
          <w:b/>
          <w:sz w:val="28"/>
          <w:szCs w:val="28"/>
        </w:rPr>
        <w:t>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14:paraId="29C75E55" w14:textId="77777777"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196m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116m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0.59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2.535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14:paraId="607AAC3B" w14:textId="77777777"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D2E4CF7" w14:textId="77777777" w:rsidR="00654E87" w:rsidRPr="00654E87" w:rsidRDefault="00F162CD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noProof/>
        </w:rPr>
        <w:drawing>
          <wp:inline distT="0" distB="0" distL="0" distR="0" wp14:anchorId="45130643" wp14:editId="05E41089">
            <wp:extent cx="3714286" cy="2780952"/>
            <wp:effectExtent l="0" t="0" r="635" b="63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B9165" w14:textId="77777777" w:rsidR="007E43BA" w:rsidRPr="00063DEF" w:rsidRDefault="0078764C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>
        <w:rPr>
          <w:rFonts w:eastAsia="標楷體" w:hint="eastAsia"/>
          <w:b/>
          <w:color w:val="000099"/>
          <w:sz w:val="28"/>
          <w:szCs w:val="28"/>
        </w:rPr>
        <w:t>7</w:t>
      </w:r>
      <w:r w:rsidR="001B0349">
        <w:rPr>
          <w:rFonts w:eastAsia="標楷體" w:hint="eastAsia"/>
          <w:b/>
          <w:color w:val="000099"/>
          <w:sz w:val="28"/>
          <w:szCs w:val="28"/>
        </w:rPr>
        <w:t>.</w:t>
      </w:r>
      <w:r w:rsidR="007E43BA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請簡略說明，上述輸入頻率值與電壓增益值的波形</w:t>
      </w:r>
      <w:r w:rsidR="007E43BA" w:rsidRPr="00063DEF">
        <w:rPr>
          <w:rFonts w:ascii="標楷體" w:eastAsia="標楷體" w:hAnsi="標楷體"/>
          <w:b/>
          <w:color w:val="000099"/>
          <w:sz w:val="28"/>
          <w:szCs w:val="28"/>
        </w:rPr>
        <w:t>關係</w:t>
      </w:r>
      <w:r w:rsidR="007E43BA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。</w:t>
      </w:r>
    </w:p>
    <w:p w14:paraId="7215BE95" w14:textId="77777777" w:rsidR="00063DEF" w:rsidRPr="00654E87" w:rsidRDefault="00063DEF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14:paraId="473D53BD" w14:textId="77777777" w:rsidR="00063DEF" w:rsidRPr="00565C59" w:rsidRDefault="00063DEF" w:rsidP="00063DEF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SimSun"/>
          <w:b/>
          <w:sz w:val="28"/>
        </w:rPr>
      </w:pPr>
      <w:r w:rsidRPr="00565C59">
        <w:rPr>
          <w:rFonts w:eastAsia="標楷體" w:hint="eastAsia"/>
          <w:b/>
          <w:sz w:val="28"/>
        </w:rPr>
        <w:t>表</w:t>
      </w:r>
      <w:r w:rsidRPr="00565C59">
        <w:rPr>
          <w:rFonts w:eastAsia="標楷體"/>
          <w:b/>
          <w:sz w:val="28"/>
        </w:rPr>
        <w:t>(</w:t>
      </w:r>
      <w:r w:rsidR="00FF07F8">
        <w:rPr>
          <w:rFonts w:eastAsia="標楷體" w:hint="eastAsia"/>
          <w:b/>
          <w:sz w:val="28"/>
        </w:rPr>
        <w:t>8-</w:t>
      </w:r>
      <w:r w:rsidRPr="00565C59">
        <w:rPr>
          <w:rFonts w:eastAsia="標楷體" w:hint="eastAsia"/>
          <w:b/>
          <w:sz w:val="28"/>
        </w:rPr>
        <w:t>4</w:t>
      </w:r>
      <w:r w:rsidRPr="00565C59">
        <w:rPr>
          <w:rFonts w:eastAsia="標楷體"/>
          <w:b/>
          <w:sz w:val="28"/>
        </w:rPr>
        <w:t>)</w:t>
      </w:r>
      <w:r w:rsidRPr="00565C59">
        <w:rPr>
          <w:rFonts w:ascii="標楷體" w:eastAsia="標楷體" w:hAnsi="標楷體" w:hint="eastAsia"/>
          <w:b/>
          <w:sz w:val="28"/>
        </w:rPr>
        <w:t>：</w:t>
      </w:r>
      <w:r w:rsidR="00905185" w:rsidRPr="00DB3916">
        <w:rPr>
          <w:rFonts w:ascii="標楷體" w:eastAsia="標楷體" w:hAnsi="標楷體" w:hint="eastAsia"/>
          <w:b/>
          <w:sz w:val="28"/>
        </w:rPr>
        <w:t>節點</w:t>
      </w:r>
      <w:r w:rsidR="00905185">
        <w:rPr>
          <w:rFonts w:ascii="標楷體" w:eastAsia="標楷體" w:hAnsi="標楷體" w:hint="eastAsia"/>
          <w:b/>
          <w:sz w:val="28"/>
        </w:rPr>
        <w:t>[</w:t>
      </w:r>
      <w:r w:rsidR="00905185" w:rsidRPr="00DB3916">
        <w:rPr>
          <w:rFonts w:eastAsia="標楷體"/>
          <w:b/>
          <w:sz w:val="28"/>
        </w:rPr>
        <w:t>VO</w:t>
      </w:r>
      <w:r w:rsidR="00905185">
        <w:rPr>
          <w:rFonts w:eastAsia="標楷體" w:hint="eastAsia"/>
          <w:b/>
          <w:sz w:val="28"/>
        </w:rPr>
        <w:t>22]</w:t>
      </w:r>
      <w:r w:rsidR="00905185" w:rsidRPr="00DB3916">
        <w:rPr>
          <w:rFonts w:ascii="標楷體" w:eastAsia="標楷體" w:hAnsi="標楷體" w:hint="eastAsia"/>
          <w:b/>
          <w:sz w:val="28"/>
        </w:rPr>
        <w:t>的電壓增益</w:t>
      </w:r>
      <w:r w:rsidR="00905185">
        <w:rPr>
          <w:rFonts w:ascii="標楷體" w:eastAsia="標楷體" w:hAnsi="標楷體" w:hint="eastAsia"/>
          <w:b/>
          <w:sz w:val="28"/>
        </w:rPr>
        <w:t>、</w:t>
      </w:r>
      <w:r w:rsidR="00905185" w:rsidRPr="00565C59">
        <w:rPr>
          <w:rFonts w:eastAsia="標楷體"/>
          <w:b/>
          <w:sz w:val="28"/>
          <w:szCs w:val="28"/>
        </w:rPr>
        <w:t>相位差</w:t>
      </w:r>
      <w:r w:rsidR="00905185" w:rsidRPr="00DB3916">
        <w:rPr>
          <w:rFonts w:ascii="標楷體" w:eastAsia="標楷體" w:hAnsi="標楷體" w:hint="eastAsia"/>
          <w:b/>
          <w:sz w:val="28"/>
        </w:rPr>
        <w:t>與頻率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40"/>
        <w:gridCol w:w="1939"/>
        <w:gridCol w:w="1939"/>
        <w:gridCol w:w="1939"/>
        <w:gridCol w:w="1937"/>
      </w:tblGrid>
      <w:tr w:rsidR="00063DEF" w:rsidRPr="00565C59" w14:paraId="69CB26EF" w14:textId="77777777" w:rsidTr="00E142A4">
        <w:trPr>
          <w:trHeight w:val="567"/>
          <w:tblHeader/>
          <w:jc w:val="center"/>
        </w:trPr>
        <w:tc>
          <w:tcPr>
            <w:tcW w:w="1001" w:type="pct"/>
            <w:vAlign w:val="center"/>
          </w:tcPr>
          <w:p w14:paraId="16C24C02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14:paraId="36EAB41B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14:paraId="650C3F4E" w14:textId="77777777" w:rsidR="00063DEF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14:paraId="21E588D3" w14:textId="77777777"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14:paraId="7DBED94B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14:paraId="1DA31FDD" w14:textId="77777777" w:rsidR="00063DEF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14:paraId="160A2074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14:paraId="1D8BBA57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14:paraId="147857ED" w14:textId="77777777" w:rsidR="00063DEF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14:paraId="67D1DB0A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78CCF475" w14:textId="77777777"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  <w:szCs w:val="28"/>
              </w:rPr>
              <w:t>測量</w:t>
            </w:r>
            <w:r w:rsidRPr="00565C59">
              <w:rPr>
                <w:rFonts w:eastAsia="標楷體"/>
                <w:b/>
                <w:sz w:val="28"/>
                <w:szCs w:val="28"/>
              </w:rPr>
              <w:t>相位差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度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</w:tr>
      <w:tr w:rsidR="00F162CD" w:rsidRPr="00565C59" w14:paraId="16952FD8" w14:textId="77777777" w:rsidTr="00F162CD">
        <w:trPr>
          <w:trHeight w:val="567"/>
          <w:jc w:val="center"/>
        </w:trPr>
        <w:tc>
          <w:tcPr>
            <w:tcW w:w="1001" w:type="pct"/>
            <w:vAlign w:val="center"/>
          </w:tcPr>
          <w:p w14:paraId="31A19789" w14:textId="77777777" w:rsidR="00F162CD" w:rsidRPr="00565C59" w:rsidRDefault="00F162CD" w:rsidP="00F162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14:paraId="1F3F2E26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72</w:t>
            </w:r>
          </w:p>
        </w:tc>
        <w:tc>
          <w:tcPr>
            <w:tcW w:w="1000" w:type="pct"/>
            <w:vAlign w:val="center"/>
          </w:tcPr>
          <w:p w14:paraId="55DA374D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8</w:t>
            </w:r>
          </w:p>
        </w:tc>
        <w:tc>
          <w:tcPr>
            <w:tcW w:w="1000" w:type="pct"/>
            <w:vAlign w:val="center"/>
          </w:tcPr>
          <w:p w14:paraId="2F887A76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13.2</w:t>
            </w:r>
          </w:p>
        </w:tc>
        <w:tc>
          <w:tcPr>
            <w:tcW w:w="999" w:type="pct"/>
            <w:vAlign w:val="center"/>
          </w:tcPr>
          <w:p w14:paraId="21CED384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-176.9</w:t>
            </w:r>
          </w:p>
        </w:tc>
      </w:tr>
      <w:tr w:rsidR="00F162CD" w:rsidRPr="00565C59" w14:paraId="270520A3" w14:textId="77777777" w:rsidTr="00F162CD">
        <w:trPr>
          <w:trHeight w:val="567"/>
          <w:jc w:val="center"/>
        </w:trPr>
        <w:tc>
          <w:tcPr>
            <w:tcW w:w="1001" w:type="pct"/>
            <w:vAlign w:val="center"/>
          </w:tcPr>
          <w:p w14:paraId="7459307B" w14:textId="77777777" w:rsidR="00F162CD" w:rsidRPr="00565C59" w:rsidRDefault="00F162CD" w:rsidP="00F162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14:paraId="1CA5D5AC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708</w:t>
            </w:r>
          </w:p>
        </w:tc>
        <w:tc>
          <w:tcPr>
            <w:tcW w:w="1000" w:type="pct"/>
            <w:vAlign w:val="center"/>
          </w:tcPr>
          <w:p w14:paraId="2102EC0C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8</w:t>
            </w:r>
          </w:p>
        </w:tc>
        <w:tc>
          <w:tcPr>
            <w:tcW w:w="1000" w:type="pct"/>
            <w:vAlign w:val="center"/>
          </w:tcPr>
          <w:p w14:paraId="0826438E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12.8</w:t>
            </w:r>
          </w:p>
        </w:tc>
        <w:tc>
          <w:tcPr>
            <w:tcW w:w="999" w:type="pct"/>
            <w:vAlign w:val="center"/>
          </w:tcPr>
          <w:p w14:paraId="3EFA6518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-177.9</w:t>
            </w:r>
          </w:p>
        </w:tc>
      </w:tr>
      <w:tr w:rsidR="00F162CD" w:rsidRPr="00565C59" w14:paraId="55596B30" w14:textId="77777777" w:rsidTr="00F162CD">
        <w:trPr>
          <w:trHeight w:val="567"/>
          <w:jc w:val="center"/>
        </w:trPr>
        <w:tc>
          <w:tcPr>
            <w:tcW w:w="1001" w:type="pct"/>
            <w:vAlign w:val="center"/>
          </w:tcPr>
          <w:p w14:paraId="0AC1DBAB" w14:textId="77777777" w:rsidR="00F162CD" w:rsidRPr="00565C59" w:rsidRDefault="00F162CD" w:rsidP="00F162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lastRenderedPageBreak/>
              <w:t>10KHz</w:t>
            </w:r>
          </w:p>
        </w:tc>
        <w:tc>
          <w:tcPr>
            <w:tcW w:w="1000" w:type="pct"/>
            <w:vAlign w:val="center"/>
          </w:tcPr>
          <w:p w14:paraId="4A14E96A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9</w:t>
            </w:r>
          </w:p>
        </w:tc>
        <w:tc>
          <w:tcPr>
            <w:tcW w:w="1000" w:type="pct"/>
            <w:vAlign w:val="center"/>
          </w:tcPr>
          <w:p w14:paraId="1F4B6D7D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816</w:t>
            </w:r>
          </w:p>
        </w:tc>
        <w:tc>
          <w:tcPr>
            <w:tcW w:w="1000" w:type="pct"/>
            <w:vAlign w:val="center"/>
          </w:tcPr>
          <w:p w14:paraId="2BB4100E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12.69</w:t>
            </w:r>
          </w:p>
        </w:tc>
        <w:tc>
          <w:tcPr>
            <w:tcW w:w="999" w:type="pct"/>
            <w:vAlign w:val="center"/>
          </w:tcPr>
          <w:p w14:paraId="35D8B30B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-166.6</w:t>
            </w:r>
          </w:p>
        </w:tc>
      </w:tr>
      <w:tr w:rsidR="00F162CD" w:rsidRPr="00565C59" w14:paraId="6B641A26" w14:textId="77777777" w:rsidTr="00F162CD">
        <w:trPr>
          <w:trHeight w:val="567"/>
          <w:jc w:val="center"/>
        </w:trPr>
        <w:tc>
          <w:tcPr>
            <w:tcW w:w="1001" w:type="pct"/>
            <w:vAlign w:val="center"/>
          </w:tcPr>
          <w:p w14:paraId="6271E122" w14:textId="77777777" w:rsidR="00F162CD" w:rsidRPr="00565C59" w:rsidRDefault="00F162CD" w:rsidP="00F162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14:paraId="45D6C73E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5</w:t>
            </w:r>
          </w:p>
        </w:tc>
        <w:tc>
          <w:tcPr>
            <w:tcW w:w="1000" w:type="pct"/>
            <w:vAlign w:val="center"/>
          </w:tcPr>
          <w:p w14:paraId="5BA672F5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5.64</w:t>
            </w:r>
          </w:p>
        </w:tc>
        <w:tc>
          <w:tcPr>
            <w:tcW w:w="1000" w:type="pct"/>
            <w:vAlign w:val="center"/>
          </w:tcPr>
          <w:p w14:paraId="1B950E40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7.08</w:t>
            </w:r>
          </w:p>
        </w:tc>
        <w:tc>
          <w:tcPr>
            <w:tcW w:w="999" w:type="pct"/>
            <w:vAlign w:val="center"/>
          </w:tcPr>
          <w:p w14:paraId="405080A5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-107.7</w:t>
            </w:r>
          </w:p>
        </w:tc>
      </w:tr>
      <w:tr w:rsidR="00F162CD" w:rsidRPr="00565C59" w14:paraId="07646B7B" w14:textId="77777777" w:rsidTr="00F162CD">
        <w:trPr>
          <w:trHeight w:val="567"/>
          <w:jc w:val="center"/>
        </w:trPr>
        <w:tc>
          <w:tcPr>
            <w:tcW w:w="1001" w:type="pct"/>
            <w:vAlign w:val="center"/>
          </w:tcPr>
          <w:p w14:paraId="7A4C0655" w14:textId="77777777" w:rsidR="00F162CD" w:rsidRPr="00565C59" w:rsidRDefault="00F162CD" w:rsidP="00F162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14:paraId="519BE5B0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0.8825</w:t>
            </w:r>
          </w:p>
        </w:tc>
        <w:tc>
          <w:tcPr>
            <w:tcW w:w="1000" w:type="pct"/>
            <w:vAlign w:val="center"/>
          </w:tcPr>
          <w:p w14:paraId="64C75FAF" w14:textId="77777777" w:rsidR="00F162CD" w:rsidRPr="00154E60" w:rsidRDefault="00F162CD" w:rsidP="00F162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0.55</w:t>
            </w:r>
          </w:p>
        </w:tc>
        <w:tc>
          <w:tcPr>
            <w:tcW w:w="1000" w:type="pct"/>
            <w:vAlign w:val="center"/>
          </w:tcPr>
          <w:p w14:paraId="4FAEB91B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0.59</w:t>
            </w:r>
          </w:p>
        </w:tc>
        <w:tc>
          <w:tcPr>
            <w:tcW w:w="999" w:type="pct"/>
            <w:vAlign w:val="center"/>
          </w:tcPr>
          <w:p w14:paraId="7D00164C" w14:textId="77777777" w:rsidR="00F162CD" w:rsidRPr="00F162CD" w:rsidRDefault="00F162CD" w:rsidP="00F162CD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F162CD">
              <w:rPr>
                <w:rFonts w:eastAsia="標楷體" w:hint="eastAsia"/>
                <w:b/>
                <w:color w:val="0000FF"/>
                <w:sz w:val="28"/>
              </w:rPr>
              <w:t>2.535</w:t>
            </w:r>
          </w:p>
        </w:tc>
      </w:tr>
    </w:tbl>
    <w:p w14:paraId="327C098D" w14:textId="77777777" w:rsidR="006D72DA" w:rsidRDefault="006D72DA" w:rsidP="00C33B6D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14:paraId="5B874515" w14:textId="77777777" w:rsidR="006D72DA" w:rsidRPr="00A54483" w:rsidRDefault="001B0349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(</w:t>
      </w:r>
      <w:r w:rsidR="0078764C">
        <w:rPr>
          <w:rFonts w:eastAsia="標楷體" w:hint="eastAsia"/>
          <w:b/>
          <w:color w:val="0000CC"/>
          <w:sz w:val="28"/>
        </w:rPr>
        <w:t>五</w:t>
      </w:r>
      <w:r>
        <w:rPr>
          <w:rFonts w:eastAsia="標楷體" w:hint="eastAsia"/>
          <w:b/>
          <w:color w:val="0000CC"/>
          <w:sz w:val="28"/>
        </w:rPr>
        <w:t>)</w:t>
      </w:r>
      <w:r>
        <w:rPr>
          <w:rFonts w:ascii="標楷體" w:eastAsia="標楷體" w:hAnsi="標楷體" w:hint="eastAsia"/>
          <w:b/>
          <w:color w:val="0000CC"/>
          <w:sz w:val="28"/>
        </w:rPr>
        <w:t>、</w:t>
      </w:r>
      <w:r w:rsidR="006D72DA" w:rsidRPr="00A54483">
        <w:rPr>
          <w:rFonts w:eastAsia="標楷體" w:hAnsi="標楷體" w:hint="eastAsia"/>
          <w:b/>
          <w:color w:val="0000CC"/>
          <w:sz w:val="28"/>
          <w:szCs w:val="28"/>
        </w:rPr>
        <w:t>非</w:t>
      </w:r>
      <w:r w:rsidR="006D72DA" w:rsidRPr="00A54483">
        <w:rPr>
          <w:rFonts w:eastAsia="標楷體" w:hAnsi="標楷體"/>
          <w:b/>
          <w:color w:val="0000CC"/>
          <w:sz w:val="28"/>
          <w:szCs w:val="28"/>
        </w:rPr>
        <w:t>反相</w:t>
      </w:r>
      <w:r w:rsidR="006D72DA" w:rsidRPr="00A54483">
        <w:rPr>
          <w:rFonts w:eastAsia="標楷體" w:hint="eastAsia"/>
          <w:b/>
          <w:color w:val="0000CC"/>
          <w:sz w:val="28"/>
        </w:rPr>
        <w:t>電壓和</w:t>
      </w:r>
      <w:r w:rsidR="006D72DA" w:rsidRPr="00A54483">
        <w:rPr>
          <w:rFonts w:eastAsia="標楷體" w:hAnsi="標楷體"/>
          <w:b/>
          <w:color w:val="0000CC"/>
          <w:sz w:val="28"/>
          <w:szCs w:val="28"/>
        </w:rPr>
        <w:t>放大器電路</w:t>
      </w:r>
      <w:r w:rsidR="006D72DA" w:rsidRPr="00A54483">
        <w:rPr>
          <w:rFonts w:eastAsia="標楷體" w:hAnsi="標楷體" w:hint="eastAsia"/>
          <w:b/>
          <w:color w:val="0000CC"/>
          <w:sz w:val="28"/>
          <w:szCs w:val="28"/>
        </w:rPr>
        <w:t>(U5)</w:t>
      </w:r>
      <w:r w:rsidR="006D72DA" w:rsidRPr="00A54483">
        <w:rPr>
          <w:rFonts w:ascii="標楷體" w:eastAsia="標楷體" w:hAnsi="標楷體" w:hint="eastAsia"/>
          <w:b/>
          <w:color w:val="0000CC"/>
          <w:sz w:val="28"/>
        </w:rPr>
        <w:t>：</w:t>
      </w:r>
      <w:r w:rsidR="006D72DA" w:rsidRPr="00A54483">
        <w:rPr>
          <w:rFonts w:eastAsia="標楷體" w:hint="eastAsia"/>
          <w:b/>
          <w:bCs/>
          <w:color w:val="0000CC"/>
          <w:sz w:val="28"/>
        </w:rPr>
        <w:t>輸入</w:t>
      </w:r>
      <w:r w:rsidR="006D72DA" w:rsidRPr="00A54483">
        <w:rPr>
          <w:rFonts w:eastAsia="標楷體" w:hint="eastAsia"/>
          <w:b/>
          <w:color w:val="0000CC"/>
          <w:sz w:val="28"/>
        </w:rPr>
        <w:t>正</w:t>
      </w:r>
      <w:r w:rsidR="006D72DA" w:rsidRPr="00A54483">
        <w:rPr>
          <w:rFonts w:eastAsia="標楷體" w:hint="eastAsia"/>
          <w:b/>
          <w:bCs/>
          <w:color w:val="0000CC"/>
          <w:sz w:val="28"/>
        </w:rPr>
        <w:t>弦波訊號測試</w:t>
      </w:r>
    </w:p>
    <w:p w14:paraId="6F720ED1" w14:textId="77777777" w:rsidR="006D72DA" w:rsidRPr="00DB3916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1</w:t>
      </w:r>
      <w:r w:rsidR="006D72DA" w:rsidRPr="00DB3916">
        <w:rPr>
          <w:rFonts w:eastAsia="標楷體" w:hint="eastAsia"/>
          <w:b/>
          <w:sz w:val="28"/>
        </w:rPr>
        <w:t>.</w:t>
      </w:r>
      <w:r w:rsidR="006D72DA" w:rsidRPr="00DB3916">
        <w:rPr>
          <w:rFonts w:eastAsia="標楷體" w:hAnsi="標楷體" w:hint="eastAsia"/>
          <w:b/>
          <w:sz w:val="28"/>
        </w:rPr>
        <w:t>訊號產生器</w:t>
      </w:r>
      <w:r w:rsidR="006D72DA" w:rsidRPr="00DB3916">
        <w:rPr>
          <w:rFonts w:eastAsia="標楷體" w:hint="eastAsia"/>
          <w:b/>
          <w:sz w:val="28"/>
        </w:rPr>
        <w:t>設定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輸入</w:t>
      </w:r>
      <w:r w:rsidR="006D72DA">
        <w:rPr>
          <w:rFonts w:eastAsia="標楷體" w:hint="eastAsia"/>
          <w:b/>
          <w:color w:val="003399"/>
          <w:sz w:val="28"/>
        </w:rPr>
        <w:t>波形</w:t>
      </w:r>
      <w:r w:rsidR="006D72DA" w:rsidRPr="00DB3916">
        <w:rPr>
          <w:rFonts w:ascii="標楷體" w:eastAsia="標楷體" w:hAnsi="標楷體" w:hint="eastAsia"/>
          <w:b/>
          <w:color w:val="003399"/>
          <w:sz w:val="28"/>
        </w:rPr>
        <w:t>：</w:t>
      </w:r>
      <w:r w:rsidR="00654E87" w:rsidRPr="00654E87">
        <w:rPr>
          <w:rFonts w:eastAsia="標楷體"/>
          <w:b/>
          <w:color w:val="0000CC"/>
          <w:position w:val="-10"/>
          <w:sz w:val="28"/>
        </w:rPr>
        <w:object w:dxaOrig="1640" w:dyaOrig="320" w14:anchorId="195B033B">
          <v:shape id="_x0000_i1029" type="#_x0000_t75" style="width:81.8pt;height:15.65pt" o:ole="">
            <v:imagedata r:id="rId37" o:title=""/>
          </v:shape>
          <o:OLEObject Type="Embed" ProgID="Equation.DSMT4" ShapeID="_x0000_i1029" DrawAspect="Content" ObjectID="_1652954330" r:id="rId38"/>
        </w:objec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，輸入頻率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=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依各組頻率值。</w:t>
      </w:r>
    </w:p>
    <w:p w14:paraId="05AF601D" w14:textId="77777777" w:rsidR="006D72DA" w:rsidRPr="00DB3916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</w:t>
      </w:r>
      <w:r w:rsidR="006D72DA" w:rsidRPr="00DB3916">
        <w:rPr>
          <w:rFonts w:eastAsia="標楷體" w:hint="eastAsia"/>
          <w:b/>
          <w:sz w:val="28"/>
        </w:rPr>
        <w:t>.</w:t>
      </w:r>
      <w:r w:rsidR="006D72DA" w:rsidRPr="00DB3916">
        <w:rPr>
          <w:rFonts w:eastAsia="標楷體" w:hint="eastAsia"/>
          <w:b/>
          <w:sz w:val="28"/>
        </w:rPr>
        <w:t>測量下列各節點波形，擷取其波形，使用示波器量測功能鍵，測量輸入</w:t>
      </w:r>
      <w:r w:rsidR="006D72DA" w:rsidRPr="00DB3916">
        <w:rPr>
          <w:rFonts w:ascii="新細明體" w:hAnsi="新細明體" w:hint="eastAsia"/>
          <w:b/>
          <w:sz w:val="28"/>
        </w:rPr>
        <w:t>、</w:t>
      </w:r>
      <w:r w:rsidR="006D72DA" w:rsidRPr="00DB3916">
        <w:rPr>
          <w:rFonts w:ascii="標楷體" w:eastAsia="標楷體" w:hAnsi="標楷體" w:hint="eastAsia"/>
          <w:b/>
          <w:sz w:val="28"/>
        </w:rPr>
        <w:t>輸出</w:t>
      </w:r>
      <w:r w:rsidR="006D72DA" w:rsidRPr="00DB3916">
        <w:rPr>
          <w:rFonts w:eastAsia="標楷體" w:hint="eastAsia"/>
          <w:b/>
          <w:sz w:val="28"/>
        </w:rPr>
        <w:t>峰</w:t>
      </w:r>
      <w:r w:rsidR="006D72DA" w:rsidRPr="00DB3916">
        <w:rPr>
          <w:rFonts w:eastAsia="標楷體" w:hint="eastAsia"/>
          <w:b/>
          <w:sz w:val="28"/>
        </w:rPr>
        <w:t>-</w:t>
      </w:r>
      <w:r w:rsidR="006D72DA" w:rsidRPr="00DB3916">
        <w:rPr>
          <w:rFonts w:eastAsia="標楷體" w:hint="eastAsia"/>
          <w:b/>
          <w:sz w:val="28"/>
        </w:rPr>
        <w:t>峰值及波形頻率值，並說明其波形的關係。</w:t>
      </w:r>
    </w:p>
    <w:p w14:paraId="3406F980" w14:textId="77777777" w:rsidR="006D72DA" w:rsidRPr="00A54483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3</w:t>
      </w:r>
      <w:r w:rsidR="006D72DA" w:rsidRPr="00A54483">
        <w:rPr>
          <w:rFonts w:eastAsia="標楷體" w:hint="eastAsia"/>
          <w:b/>
          <w:color w:val="0000CC"/>
          <w:sz w:val="28"/>
          <w:szCs w:val="28"/>
        </w:rPr>
        <w:t>.</w:t>
      </w:r>
      <w:r w:rsidR="006D72DA" w:rsidRPr="00A54483">
        <w:rPr>
          <w:rFonts w:eastAsia="標楷體" w:hint="eastAsia"/>
          <w:b/>
          <w:color w:val="0000CC"/>
          <w:sz w:val="28"/>
          <w:szCs w:val="28"/>
        </w:rPr>
        <w:t>擷取下列波形</w:t>
      </w:r>
      <w:r w:rsidR="006D72DA" w:rsidRPr="00A54483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14:paraId="0A9E697D" w14:textId="77777777"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1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1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Pr="00207BCC">
        <w:rPr>
          <w:rFonts w:eastAsia="標楷體"/>
          <w:b/>
          <w:sz w:val="28"/>
          <w:szCs w:val="28"/>
        </w:rPr>
        <w:t>Vp</w:t>
      </w:r>
      <w:proofErr w:type="spellEnd"/>
      <w:r w:rsidRPr="00207BCC">
        <w:rPr>
          <w:rFonts w:eastAsia="標楷體"/>
          <w:b/>
          <w:sz w:val="28"/>
          <w:szCs w:val="28"/>
        </w:rPr>
        <w:t>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7A41868C" w14:textId="77777777"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1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208m</w:t>
      </w:r>
      <w:r w:rsidRPr="00DB3916">
        <w:rPr>
          <w:rFonts w:eastAsia="標楷體"/>
          <w:b/>
          <w:sz w:val="28"/>
          <w:szCs w:val="28"/>
          <w:u w:val="single"/>
        </w:rPr>
        <w:t xml:space="preserve">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</w:t>
      </w:r>
      <w:r w:rsidRPr="00A31C5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2.80</w:t>
      </w:r>
      <w:r w:rsidRPr="00DB3916">
        <w:rPr>
          <w:rFonts w:eastAsia="標楷體"/>
          <w:b/>
          <w:sz w:val="28"/>
          <w:szCs w:val="28"/>
          <w:u w:val="single"/>
        </w:rPr>
        <w:t xml:space="preserve">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。</w:t>
      </w:r>
    </w:p>
    <w:p w14:paraId="3ED39428" w14:textId="77777777"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5E7A091" w14:textId="77777777" w:rsidR="006D72DA" w:rsidRPr="00654E87" w:rsidRDefault="00F162CD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5397AF65" wp14:editId="7D30A209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B2F1" w14:textId="77777777"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2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O55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Pr="00207BCC">
        <w:rPr>
          <w:rFonts w:eastAsia="標楷體"/>
          <w:b/>
          <w:sz w:val="28"/>
          <w:szCs w:val="28"/>
        </w:rPr>
        <w:t>Vp</w:t>
      </w:r>
      <w:proofErr w:type="spellEnd"/>
      <w:r w:rsidRPr="00207BCC">
        <w:rPr>
          <w:rFonts w:eastAsia="標楷體"/>
          <w:b/>
          <w:sz w:val="28"/>
          <w:szCs w:val="28"/>
        </w:rPr>
        <w:t>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6C68A057" w14:textId="77777777"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O55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</w:t>
      </w:r>
      <w:r w:rsidR="00F162CD" w:rsidRPr="00A31C57">
        <w:rPr>
          <w:rFonts w:eastAsia="標楷體"/>
          <w:b/>
          <w:color w:val="0000FF"/>
          <w:sz w:val="28"/>
          <w:szCs w:val="28"/>
          <w:u w:val="single"/>
        </w:rPr>
        <w:t>2.64</w:t>
      </w:r>
      <w:r w:rsidRPr="00DB3916">
        <w:rPr>
          <w:rFonts w:eastAsia="標楷體"/>
          <w:b/>
          <w:sz w:val="28"/>
          <w:szCs w:val="28"/>
          <w:u w:val="single"/>
        </w:rPr>
        <w:t xml:space="preserve"> 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。</w:t>
      </w:r>
    </w:p>
    <w:p w14:paraId="04DC0CD1" w14:textId="77777777"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>
        <w:rPr>
          <w:rFonts w:eastAsia="標楷體" w:hint="eastAsia"/>
          <w:b/>
          <w:color w:val="0000FF"/>
          <w:sz w:val="28"/>
          <w:szCs w:val="28"/>
        </w:rPr>
        <w:t>55</w:t>
      </w:r>
      <w:r w:rsidRPr="00654E87">
        <w:rPr>
          <w:rFonts w:eastAsia="標楷體" w:hint="eastAsia"/>
          <w:b/>
          <w:color w:val="0000FF"/>
          <w:sz w:val="28"/>
          <w:szCs w:val="28"/>
        </w:rPr>
        <w:t>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8E44DED" w14:textId="77777777" w:rsidR="006D72DA" w:rsidRPr="00654E87" w:rsidRDefault="00F162CD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DC52622" wp14:editId="1F54D1BA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E1FB7" w14:textId="075F8961" w:rsidR="006D72DA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 w:rsidR="006D72DA" w:rsidRPr="00DB3916">
        <w:rPr>
          <w:rFonts w:eastAsia="標楷體"/>
          <w:b/>
          <w:sz w:val="28"/>
          <w:szCs w:val="28"/>
        </w:rPr>
        <w:t>寫出</w:t>
      </w:r>
      <w:r w:rsidR="006D72DA" w:rsidRPr="00DB3916">
        <w:rPr>
          <w:rFonts w:eastAsia="標楷體"/>
          <w:b/>
          <w:sz w:val="28"/>
        </w:rPr>
        <w:t>電壓和</w:t>
      </w:r>
      <w:r w:rsidR="006D72DA" w:rsidRPr="00DB3916">
        <w:rPr>
          <w:rFonts w:eastAsia="標楷體"/>
          <w:b/>
          <w:sz w:val="28"/>
          <w:szCs w:val="28"/>
        </w:rPr>
        <w:t>關係式：</w:t>
      </w:r>
    </w:p>
    <w:p w14:paraId="772615B8" w14:textId="41B753B0" w:rsidR="00A31C57" w:rsidRPr="00DB3916" w:rsidRDefault="00A31C57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iCs/>
          <w:color w:val="0000FF"/>
          <w:sz w:val="28"/>
        </w:rPr>
        <w:tab/>
      </w:r>
      <w:r w:rsidRPr="00A31C57">
        <w:rPr>
          <w:rFonts w:eastAsia="標楷體"/>
          <w:b/>
          <w:iCs/>
          <w:color w:val="0000FF"/>
          <w:sz w:val="28"/>
        </w:rPr>
        <w:t>Vo</w:t>
      </w:r>
      <w:r w:rsidRPr="00A31C57">
        <w:rPr>
          <w:rFonts w:eastAsia="標楷體" w:hint="eastAsia"/>
          <w:b/>
          <w:color w:val="0000FF"/>
          <w:sz w:val="28"/>
        </w:rPr>
        <w:t>＝</w:t>
      </w:r>
      <w:r w:rsidRPr="00A31C57">
        <w:rPr>
          <w:rFonts w:eastAsia="標楷體"/>
          <w:b/>
          <w:iCs/>
          <w:color w:val="0000FF"/>
          <w:sz w:val="28"/>
        </w:rPr>
        <w:t>A</w:t>
      </w:r>
      <w:r w:rsidRPr="00A31C57">
        <w:rPr>
          <w:rFonts w:eastAsia="標楷體"/>
          <w:b/>
          <w:iCs/>
          <w:color w:val="0000FF"/>
          <w:sz w:val="28"/>
          <w:vertAlign w:val="subscript"/>
        </w:rPr>
        <w:t>v</w:t>
      </w:r>
      <w:r w:rsidRPr="00A31C57">
        <w:rPr>
          <w:rFonts w:eastAsia="標楷體"/>
          <w:b/>
          <w:color w:val="0000FF"/>
          <w:sz w:val="28"/>
        </w:rPr>
        <w:t>(</w:t>
      </w:r>
      <w:r w:rsidRPr="00A31C57">
        <w:rPr>
          <w:rFonts w:eastAsia="標楷體" w:hint="eastAsia"/>
          <w:b/>
          <w:iCs/>
          <w:color w:val="0000FF"/>
          <w:sz w:val="28"/>
        </w:rPr>
        <w:t>V</w:t>
      </w:r>
      <w:r w:rsidRPr="00A31C57">
        <w:rPr>
          <w:rFonts w:eastAsia="標楷體" w:hint="eastAsia"/>
          <w:b/>
          <w:iCs/>
          <w:color w:val="0000FF"/>
          <w:sz w:val="16"/>
        </w:rPr>
        <w:t>+</w:t>
      </w:r>
      <w:r w:rsidRPr="00A31C57">
        <w:rPr>
          <w:rFonts w:eastAsia="標楷體" w:hint="eastAsia"/>
          <w:b/>
          <w:bCs/>
          <w:color w:val="0000FF"/>
          <w:sz w:val="28"/>
        </w:rPr>
        <w:t>－</w:t>
      </w:r>
      <w:r w:rsidRPr="00A31C57">
        <w:rPr>
          <w:rFonts w:eastAsia="標楷體"/>
          <w:b/>
          <w:color w:val="0000FF"/>
          <w:sz w:val="28"/>
        </w:rPr>
        <w:t>V-)</w:t>
      </w:r>
      <w:r w:rsidRPr="00A31C57">
        <w:rPr>
          <w:rFonts w:eastAsia="標楷體" w:hint="eastAsia"/>
          <w:b/>
          <w:color w:val="0000FF"/>
          <w:sz w:val="28"/>
        </w:rPr>
        <w:t>。</w:t>
      </w:r>
    </w:p>
    <w:p w14:paraId="1C63862D" w14:textId="77777777" w:rsidR="00AE7AD9" w:rsidRDefault="001B0349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5.</w:t>
      </w:r>
      <w:r w:rsidR="006D72DA" w:rsidRPr="006D72DA">
        <w:rPr>
          <w:rFonts w:eastAsia="標楷體"/>
          <w:b/>
          <w:color w:val="0000FF"/>
          <w:sz w:val="28"/>
          <w:szCs w:val="28"/>
        </w:rPr>
        <w:t>請簡略說明，上述輸入波形與輸出波形的電壓關係。</w:t>
      </w:r>
      <w:r w:rsidR="006D72DA" w:rsidRPr="006D72DA">
        <w:rPr>
          <w:rFonts w:eastAsia="標楷體"/>
          <w:b/>
          <w:color w:val="0000FF"/>
          <w:sz w:val="28"/>
          <w:szCs w:val="28"/>
        </w:rPr>
        <w:t xml:space="preserve"> </w:t>
      </w:r>
    </w:p>
    <w:p w14:paraId="311F25E5" w14:textId="311250AB" w:rsidR="00AE7AD9" w:rsidRDefault="00A31C57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color w:val="0000CC"/>
          <w:sz w:val="28"/>
          <w:szCs w:val="28"/>
        </w:rPr>
        <w:tab/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頻率越高，電壓增益越低。</w:t>
      </w:r>
    </w:p>
    <w:p w14:paraId="12FD88DA" w14:textId="77777777" w:rsidR="00EF0B35" w:rsidRPr="006F14FF" w:rsidRDefault="00EF0B35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6F14FF">
        <w:rPr>
          <w:rFonts w:ascii="標楷體" w:eastAsia="標楷體" w:hAnsi="標楷體" w:hint="eastAsia"/>
          <w:b/>
          <w:sz w:val="32"/>
          <w:szCs w:val="28"/>
        </w:rPr>
        <w:t>七、實驗問題與討論</w:t>
      </w:r>
    </w:p>
    <w:p w14:paraId="2377D1B0" w14:textId="77777777" w:rsidR="00EF0B35" w:rsidRPr="006F14FF" w:rsidRDefault="00EF0B35" w:rsidP="00EF0B35">
      <w:pPr>
        <w:numPr>
          <w:ilvl w:val="0"/>
          <w:numId w:val="2"/>
        </w:numPr>
        <w:tabs>
          <w:tab w:val="clear" w:pos="502"/>
          <w:tab w:val="num" w:pos="284"/>
        </w:tabs>
        <w:adjustRightInd w:val="0"/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6F14FF">
        <w:rPr>
          <w:rFonts w:eastAsia="標楷體" w:hint="eastAsia"/>
          <w:b/>
          <w:sz w:val="28"/>
          <w:szCs w:val="28"/>
        </w:rPr>
        <w:t>參閱實驗設計值、測量值，請分析實驗數據與實驗波形，試列出你所了解那些運算放大器電路的理想特性與實際電路特性。</w:t>
      </w:r>
    </w:p>
    <w:p w14:paraId="3CD95ED9" w14:textId="39AE699C" w:rsidR="00A31C57" w:rsidRPr="00A31C57" w:rsidRDefault="00A31C57" w:rsidP="00A31C57">
      <w:pPr>
        <w:adjustRightInd w:val="0"/>
        <w:spacing w:line="360" w:lineRule="auto"/>
        <w:ind w:left="280"/>
        <w:jc w:val="both"/>
        <w:outlineLvl w:val="0"/>
        <w:rPr>
          <w:b/>
          <w:bCs/>
          <w:sz w:val="28"/>
          <w:szCs w:val="22"/>
        </w:rPr>
      </w:pP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理想特性</w:t>
      </w:r>
      <w:r w:rsidRPr="00A31C5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:</w:t>
      </w: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 xml:space="preserve"> 無限大的輸入阻抗</w:t>
      </w:r>
      <w:r w:rsidRPr="00A31C5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、</w:t>
      </w: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趨近於零的輸出阻抗</w:t>
      </w:r>
      <w:r w:rsidRPr="00A31C5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、</w:t>
      </w: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無限大的開迴路增益</w:t>
      </w:r>
      <w:r w:rsidRPr="00A31C5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、</w:t>
      </w: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無限大的</w:t>
      </w:r>
      <w:proofErr w:type="gramStart"/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共模拒斥比</w:t>
      </w:r>
      <w:proofErr w:type="gramEnd"/>
      <w:r w:rsidRPr="00A31C5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、</w:t>
      </w:r>
      <w:r w:rsidRPr="00A31C57">
        <w:rPr>
          <w:rFonts w:ascii="標楷體" w:eastAsia="標楷體" w:hAnsi="標楷體"/>
          <w:b/>
          <w:bCs/>
          <w:color w:val="0000FF"/>
          <w:sz w:val="28"/>
          <w:szCs w:val="22"/>
        </w:rPr>
        <w:t>無限大的頻寬(BW</w:t>
      </w:r>
      <w:r w:rsidRPr="00A31C57">
        <w:rPr>
          <w:b/>
          <w:bCs/>
          <w:sz w:val="28"/>
          <w:szCs w:val="22"/>
        </w:rPr>
        <w:t>)</w:t>
      </w:r>
    </w:p>
    <w:p w14:paraId="054F53DA" w14:textId="77777777" w:rsidR="008E1E7A" w:rsidRPr="006F14FF" w:rsidRDefault="008E1E7A" w:rsidP="008E1E7A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6F14FF">
        <w:rPr>
          <w:rFonts w:eastAsia="標楷體" w:hint="eastAsia"/>
          <w:b/>
          <w:sz w:val="32"/>
          <w:szCs w:val="32"/>
        </w:rPr>
        <w:t>八</w:t>
      </w:r>
      <w:r w:rsidRPr="006F14FF">
        <w:rPr>
          <w:rFonts w:eastAsia="標楷體"/>
          <w:b/>
          <w:sz w:val="32"/>
          <w:szCs w:val="32"/>
        </w:rPr>
        <w:t>、</w:t>
      </w:r>
      <w:r w:rsidRPr="006F14FF">
        <w:rPr>
          <w:rFonts w:ascii="標楷體" w:eastAsia="標楷體" w:hAnsi="標楷體"/>
          <w:b/>
          <w:bCs/>
          <w:sz w:val="32"/>
          <w:szCs w:val="32"/>
        </w:rPr>
        <w:t>實驗結論與實驗心得</w:t>
      </w:r>
    </w:p>
    <w:p w14:paraId="4F508AC4" w14:textId="6B814909" w:rsidR="008E1E7A" w:rsidRPr="00A31C57" w:rsidRDefault="00A31C57" w:rsidP="00A31C57">
      <w:pPr>
        <w:pStyle w:val="a0"/>
        <w:tabs>
          <w:tab w:val="left" w:pos="0"/>
        </w:tabs>
        <w:ind w:left="681" w:hangingChars="243" w:hanging="681"/>
        <w:jc w:val="both"/>
        <w:rPr>
          <w:rFonts w:eastAsia="標楷體" w:hAnsi="標楷體"/>
          <w:b/>
          <w:color w:val="0000FF"/>
          <w:sz w:val="36"/>
          <w:szCs w:val="36"/>
        </w:rPr>
      </w:pPr>
      <w:r>
        <w:rPr>
          <w:rFonts w:eastAsia="標楷體" w:hAnsi="標楷體"/>
          <w:b/>
          <w:color w:val="0000FF"/>
          <w:sz w:val="28"/>
          <w:szCs w:val="28"/>
        </w:rPr>
        <w:tab/>
      </w:r>
      <w:proofErr w:type="gramStart"/>
      <w:r w:rsidRPr="00F52F13">
        <w:rPr>
          <w:rFonts w:eastAsia="標楷體" w:hAnsi="標楷體" w:hint="eastAsia"/>
          <w:b/>
          <w:color w:val="0000FF"/>
          <w:sz w:val="28"/>
          <w:szCs w:val="28"/>
        </w:rPr>
        <w:t>設次實</w:t>
      </w:r>
      <w:proofErr w:type="gramEnd"/>
      <w:r w:rsidRPr="00F52F13">
        <w:rPr>
          <w:rFonts w:eastAsia="標楷體" w:hAnsi="標楷體" w:hint="eastAsia"/>
          <w:b/>
          <w:color w:val="0000FF"/>
          <w:sz w:val="28"/>
          <w:szCs w:val="28"/>
        </w:rPr>
        <w:t>作運算放大器電路，也設計了老師要求之增益，更應證了課本上的理論。</w:t>
      </w:r>
    </w:p>
    <w:p w14:paraId="5FE8605C" w14:textId="77777777" w:rsidR="008E1E7A" w:rsidRPr="006F14FF" w:rsidRDefault="008E1E7A" w:rsidP="008E1E7A">
      <w:pPr>
        <w:pStyle w:val="af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6F14FF">
        <w:rPr>
          <w:rFonts w:ascii="標楷體" w:eastAsia="標楷體" w:hAnsi="標楷體" w:hint="eastAsia"/>
          <w:b/>
          <w:sz w:val="32"/>
          <w:szCs w:val="32"/>
          <w:lang w:eastAsia="zh-TW"/>
        </w:rPr>
        <w:t>九</w:t>
      </w:r>
      <w:r w:rsidRPr="006F14FF">
        <w:rPr>
          <w:rFonts w:ascii="標楷體" w:eastAsia="標楷體" w:hAnsi="標楷體" w:hint="eastAsia"/>
          <w:b/>
          <w:sz w:val="32"/>
          <w:szCs w:val="32"/>
        </w:rPr>
        <w:t>、</w:t>
      </w:r>
      <w:proofErr w:type="spellStart"/>
      <w:r w:rsidRPr="006F14FF">
        <w:rPr>
          <w:rFonts w:ascii="標楷體" w:eastAsia="標楷體" w:hAnsi="標楷體"/>
          <w:b/>
          <w:sz w:val="32"/>
          <w:szCs w:val="32"/>
        </w:rPr>
        <w:t>實驗</w:t>
      </w:r>
      <w:r w:rsidRPr="006F14FF">
        <w:rPr>
          <w:rFonts w:ascii="標楷體" w:eastAsia="標楷體" w:hAnsi="標楷體" w:hint="eastAsia"/>
          <w:b/>
          <w:sz w:val="32"/>
          <w:szCs w:val="32"/>
        </w:rPr>
        <w:t>綜合評論</w:t>
      </w:r>
      <w:proofErr w:type="spellEnd"/>
    </w:p>
    <w:p w14:paraId="70C59D7C" w14:textId="68296D9A"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="00A31C57" w:rsidRPr="00066E01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683785BF" w14:textId="613C5273"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A31C57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512D936" w14:textId="38B71CE7" w:rsidR="008E1E7A" w:rsidRPr="00A31C57" w:rsidRDefault="008E1E7A" w:rsidP="008E1E7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A31C57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F23CAE1" w14:textId="2215E011"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  <w:r w:rsidR="00A31C57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B2AE08D" w14:textId="1BBD2248"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A31C57" w:rsidRPr="00066E01">
        <w:rPr>
          <w:rFonts w:eastAsia="標楷體" w:hint="eastAsia"/>
          <w:b/>
          <w:color w:val="0000FF"/>
          <w:sz w:val="28"/>
          <w:szCs w:val="28"/>
        </w:rPr>
        <w:t>100</w:t>
      </w:r>
      <w:r w:rsidR="00A31C57" w:rsidRPr="00066E01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06F5274A" w14:textId="77777777" w:rsidR="008E1E7A" w:rsidRPr="008D3766" w:rsidRDefault="008E1E7A" w:rsidP="008E1E7A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</w:t>
      </w:r>
      <w:r w:rsidRPr="008D3766">
        <w:rPr>
          <w:rFonts w:eastAsia="標楷體"/>
          <w:b/>
          <w:sz w:val="28"/>
          <w:szCs w:val="28"/>
        </w:rPr>
        <w:lastRenderedPageBreak/>
        <w:t>下，您在此實驗中學到了那些知識與常識。</w:t>
      </w:r>
    </w:p>
    <w:p w14:paraId="05F0FFDA" w14:textId="32F98D6A" w:rsidR="008E1E7A" w:rsidRPr="00A31C57" w:rsidRDefault="00A31C57" w:rsidP="00A31C5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9B1339">
        <w:rPr>
          <w:rFonts w:eastAsia="標楷體" w:hint="eastAsia"/>
          <w:b/>
          <w:color w:val="0000FF"/>
          <w:sz w:val="28"/>
          <w:szCs w:val="28"/>
        </w:rPr>
        <w:t>實驗筆記較為簡單，而實作與模擬因為元件較多，比較具困難。</w:t>
      </w:r>
    </w:p>
    <w:p w14:paraId="099409FE" w14:textId="77777777" w:rsidR="008E1E7A" w:rsidRPr="00800B5D" w:rsidRDefault="008E1E7A" w:rsidP="008E1E7A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800B5D">
        <w:rPr>
          <w:rFonts w:eastAsia="標楷體"/>
          <w:b/>
          <w:sz w:val="32"/>
          <w:szCs w:val="32"/>
        </w:rPr>
        <w:t>十</w:t>
      </w:r>
      <w:r w:rsidRPr="00800B5D">
        <w:rPr>
          <w:rFonts w:ascii="標楷體" w:eastAsia="標楷體" w:hAnsi="標楷體" w:hint="eastAsia"/>
          <w:b/>
          <w:sz w:val="32"/>
          <w:szCs w:val="32"/>
        </w:rPr>
        <w:t>、附上實驗進度紀錄單</w:t>
      </w:r>
      <w:r w:rsidRPr="00800B5D">
        <w:rPr>
          <w:rFonts w:eastAsia="標楷體" w:hint="eastAsia"/>
          <w:b/>
          <w:sz w:val="32"/>
          <w:szCs w:val="32"/>
        </w:rPr>
        <w:t>(</w:t>
      </w:r>
      <w:r w:rsidRPr="00800B5D">
        <w:rPr>
          <w:rFonts w:eastAsia="標楷體"/>
          <w:b/>
          <w:sz w:val="32"/>
          <w:szCs w:val="32"/>
        </w:rPr>
        <w:t>照片檔</w:t>
      </w:r>
      <w:r w:rsidRPr="00800B5D">
        <w:rPr>
          <w:rFonts w:eastAsia="標楷體" w:hint="eastAsia"/>
          <w:b/>
          <w:sz w:val="32"/>
          <w:szCs w:val="32"/>
        </w:rPr>
        <w:t>)</w:t>
      </w:r>
    </w:p>
    <w:p w14:paraId="0F5006CE" w14:textId="36CE4434" w:rsidR="008E1E7A" w:rsidRDefault="00A31C57" w:rsidP="00A31C57">
      <w:pPr>
        <w:jc w:val="center"/>
        <w:rPr>
          <w:rFonts w:ascii="標楷體" w:eastAsia="標楷體" w:hAnsi="標楷體"/>
          <w:b/>
          <w:sz w:val="32"/>
          <w:szCs w:val="32"/>
        </w:rPr>
      </w:pPr>
      <w:r w:rsidRPr="00F52F13">
        <w:rPr>
          <w:noProof/>
        </w:rPr>
        <w:drawing>
          <wp:inline distT="0" distB="0" distL="0" distR="0" wp14:anchorId="16851737" wp14:editId="6B6CF02D">
            <wp:extent cx="5243307" cy="7284112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52779" cy="7297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B4B05" w14:textId="4D46D1ED" w:rsidR="00A31C57" w:rsidRDefault="00A31C57" w:rsidP="00A31C57">
      <w:pPr>
        <w:jc w:val="center"/>
        <w:rPr>
          <w:rFonts w:ascii="標楷體" w:eastAsia="標楷體" w:hAnsi="標楷體"/>
          <w:b/>
          <w:sz w:val="32"/>
          <w:szCs w:val="32"/>
        </w:rPr>
      </w:pPr>
      <w:r w:rsidRPr="00F52F13">
        <w:rPr>
          <w:noProof/>
        </w:rPr>
        <w:lastRenderedPageBreak/>
        <w:drawing>
          <wp:inline distT="0" distB="0" distL="0" distR="0" wp14:anchorId="27C5FD69" wp14:editId="532F6D0E">
            <wp:extent cx="6120130" cy="8502213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02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05A60" w14:textId="3FCACB8A" w:rsidR="00F761CB" w:rsidRDefault="00F761CB" w:rsidP="00A31C57">
      <w:pPr>
        <w:jc w:val="center"/>
        <w:rPr>
          <w:rFonts w:ascii="標楷體" w:eastAsia="標楷體" w:hAnsi="標楷體"/>
          <w:b/>
          <w:sz w:val="32"/>
          <w:szCs w:val="32"/>
        </w:rPr>
      </w:pPr>
    </w:p>
    <w:p w14:paraId="585948C4" w14:textId="77777777" w:rsidR="00F761CB" w:rsidRDefault="00F761CB" w:rsidP="008E1E7A">
      <w:pPr>
        <w:rPr>
          <w:rFonts w:ascii="標楷體" w:eastAsia="標楷體" w:hAnsi="標楷體"/>
          <w:b/>
          <w:sz w:val="32"/>
          <w:szCs w:val="32"/>
        </w:rPr>
      </w:pPr>
    </w:p>
    <w:p w14:paraId="0C21C2CA" w14:textId="33297424" w:rsidR="008E1E7A" w:rsidRPr="00800B5D" w:rsidRDefault="008E1E7A" w:rsidP="008E1E7A">
      <w:pPr>
        <w:rPr>
          <w:rFonts w:eastAsia="標楷體"/>
          <w:b/>
          <w:sz w:val="32"/>
          <w:szCs w:val="32"/>
        </w:rPr>
      </w:pPr>
      <w:r w:rsidRPr="00800B5D">
        <w:rPr>
          <w:rFonts w:eastAsia="標楷體"/>
          <w:b/>
          <w:sz w:val="32"/>
          <w:szCs w:val="32"/>
        </w:rPr>
        <w:lastRenderedPageBreak/>
        <w:t>十</w:t>
      </w:r>
      <w:r w:rsidRPr="00800B5D">
        <w:rPr>
          <w:rFonts w:eastAsia="標楷體" w:hint="eastAsia"/>
          <w:b/>
          <w:sz w:val="32"/>
          <w:szCs w:val="32"/>
        </w:rPr>
        <w:t>一</w:t>
      </w:r>
      <w:r w:rsidRPr="00800B5D">
        <w:rPr>
          <w:rFonts w:eastAsia="標楷體"/>
          <w:b/>
          <w:sz w:val="32"/>
          <w:szCs w:val="32"/>
        </w:rPr>
        <w:t>、附上麵包板電路組裝</w:t>
      </w:r>
      <w:r w:rsidRPr="00800B5D">
        <w:rPr>
          <w:rFonts w:eastAsia="標楷體" w:hint="eastAsia"/>
          <w:b/>
          <w:sz w:val="32"/>
          <w:szCs w:val="32"/>
        </w:rPr>
        <w:t>圖檔</w:t>
      </w:r>
      <w:r w:rsidRPr="00800B5D">
        <w:rPr>
          <w:rFonts w:eastAsia="標楷體" w:hint="eastAsia"/>
          <w:b/>
          <w:sz w:val="32"/>
          <w:szCs w:val="32"/>
        </w:rPr>
        <w:t>(</w:t>
      </w:r>
      <w:r w:rsidRPr="00800B5D">
        <w:rPr>
          <w:rFonts w:eastAsia="標楷體"/>
          <w:b/>
          <w:sz w:val="32"/>
          <w:szCs w:val="32"/>
        </w:rPr>
        <w:t>照片檔</w:t>
      </w:r>
      <w:r w:rsidRPr="00800B5D">
        <w:rPr>
          <w:rFonts w:eastAsia="標楷體" w:hint="eastAsia"/>
          <w:b/>
          <w:sz w:val="32"/>
          <w:szCs w:val="32"/>
        </w:rPr>
        <w:t>)</w:t>
      </w:r>
    </w:p>
    <w:p w14:paraId="063A6A78" w14:textId="13704704" w:rsidR="008E1E7A" w:rsidRPr="007972BF" w:rsidRDefault="00A31C57" w:rsidP="008E1E7A">
      <w:pPr>
        <w:rPr>
          <w:rFonts w:eastAsia="標楷體"/>
          <w:b/>
          <w:color w:val="0000FF"/>
          <w:sz w:val="32"/>
          <w:szCs w:val="32"/>
        </w:rPr>
      </w:pPr>
      <w:r w:rsidRPr="00A31C57">
        <w:rPr>
          <w:noProof/>
        </w:rPr>
        <w:drawing>
          <wp:inline distT="0" distB="0" distL="0" distR="0" wp14:anchorId="55611D8C" wp14:editId="0B7A0A13">
            <wp:extent cx="6120130" cy="371729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17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E1E7A" w:rsidRPr="007972BF" w:rsidSect="00C33EDD">
      <w:headerReference w:type="default" r:id="rId43"/>
      <w:type w:val="oddPage"/>
      <w:pgSz w:w="11906" w:h="16838" w:code="9"/>
      <w:pgMar w:top="851" w:right="1134" w:bottom="567" w:left="1134" w:header="851" w:footer="567" w:gutter="0"/>
      <w:cols w:space="425"/>
      <w:docGrid w:type="lines" w:linePitch="367" w:charSpace="194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BD0679" w14:textId="77777777" w:rsidR="00292404" w:rsidRDefault="00292404">
      <w:r>
        <w:separator/>
      </w:r>
    </w:p>
  </w:endnote>
  <w:endnote w:type="continuationSeparator" w:id="0">
    <w:p w14:paraId="2107206F" w14:textId="77777777" w:rsidR="00292404" w:rsidRDefault="002924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66EB96" w14:textId="77777777" w:rsidR="0053085B" w:rsidRPr="00C60133" w:rsidRDefault="0053085B" w:rsidP="00C60133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8556F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CA215" w14:textId="77777777" w:rsidR="00C33EDD" w:rsidRPr="00C60133" w:rsidRDefault="00C33EDD" w:rsidP="00C60133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8556F">
      <w:rPr>
        <w:noProof/>
        <w:kern w:val="0"/>
      </w:rPr>
      <w:t>8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FE8B37" w14:textId="77777777" w:rsidR="00292404" w:rsidRDefault="00292404">
      <w:r>
        <w:separator/>
      </w:r>
    </w:p>
  </w:footnote>
  <w:footnote w:type="continuationSeparator" w:id="0">
    <w:p w14:paraId="611F9401" w14:textId="77777777" w:rsidR="00292404" w:rsidRDefault="002924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06D4F7" w14:textId="77777777" w:rsidR="00282C14" w:rsidRDefault="00282C14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 w15:restartNumberingAfterBreak="0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241"/>
  <w:drawingGridVerticalSpacing w:val="367"/>
  <w:displayHorizontalDrawingGridEvery w:val="0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00B1"/>
    <w:rsid w:val="00003B52"/>
    <w:rsid w:val="00005A4D"/>
    <w:rsid w:val="0001206B"/>
    <w:rsid w:val="0001448A"/>
    <w:rsid w:val="000214C6"/>
    <w:rsid w:val="00022FE8"/>
    <w:rsid w:val="00027880"/>
    <w:rsid w:val="00027AFD"/>
    <w:rsid w:val="000304C8"/>
    <w:rsid w:val="00032B9F"/>
    <w:rsid w:val="00036945"/>
    <w:rsid w:val="00036DB6"/>
    <w:rsid w:val="00037D47"/>
    <w:rsid w:val="00037F25"/>
    <w:rsid w:val="000415A4"/>
    <w:rsid w:val="000430AF"/>
    <w:rsid w:val="000444B3"/>
    <w:rsid w:val="000460AA"/>
    <w:rsid w:val="000529CA"/>
    <w:rsid w:val="00053537"/>
    <w:rsid w:val="00060663"/>
    <w:rsid w:val="000608AF"/>
    <w:rsid w:val="000638D3"/>
    <w:rsid w:val="00063DEF"/>
    <w:rsid w:val="00064B8F"/>
    <w:rsid w:val="00065109"/>
    <w:rsid w:val="000679EE"/>
    <w:rsid w:val="00072C1D"/>
    <w:rsid w:val="00073DD0"/>
    <w:rsid w:val="000747A0"/>
    <w:rsid w:val="00074CF5"/>
    <w:rsid w:val="000770FB"/>
    <w:rsid w:val="0007769C"/>
    <w:rsid w:val="0008185F"/>
    <w:rsid w:val="000825CE"/>
    <w:rsid w:val="0008328A"/>
    <w:rsid w:val="00085BF1"/>
    <w:rsid w:val="0009574D"/>
    <w:rsid w:val="00096000"/>
    <w:rsid w:val="000A6669"/>
    <w:rsid w:val="000B2D75"/>
    <w:rsid w:val="000B47A2"/>
    <w:rsid w:val="000B54C9"/>
    <w:rsid w:val="000B5BC1"/>
    <w:rsid w:val="000C0E93"/>
    <w:rsid w:val="000C70B1"/>
    <w:rsid w:val="000D2352"/>
    <w:rsid w:val="000D4348"/>
    <w:rsid w:val="000D76F4"/>
    <w:rsid w:val="000D77E5"/>
    <w:rsid w:val="000D7FBD"/>
    <w:rsid w:val="000E0C62"/>
    <w:rsid w:val="00100639"/>
    <w:rsid w:val="001009BC"/>
    <w:rsid w:val="00106D7E"/>
    <w:rsid w:val="00107776"/>
    <w:rsid w:val="001102E6"/>
    <w:rsid w:val="0011199B"/>
    <w:rsid w:val="00112AA7"/>
    <w:rsid w:val="001261FD"/>
    <w:rsid w:val="00132F20"/>
    <w:rsid w:val="001340F8"/>
    <w:rsid w:val="00134A63"/>
    <w:rsid w:val="00140432"/>
    <w:rsid w:val="0014195A"/>
    <w:rsid w:val="00142F83"/>
    <w:rsid w:val="001449E6"/>
    <w:rsid w:val="00147E45"/>
    <w:rsid w:val="00150641"/>
    <w:rsid w:val="00153126"/>
    <w:rsid w:val="00154043"/>
    <w:rsid w:val="0015443B"/>
    <w:rsid w:val="00154C7A"/>
    <w:rsid w:val="00155FC4"/>
    <w:rsid w:val="00160E06"/>
    <w:rsid w:val="00161765"/>
    <w:rsid w:val="0016682C"/>
    <w:rsid w:val="00170CE5"/>
    <w:rsid w:val="00173125"/>
    <w:rsid w:val="001757C6"/>
    <w:rsid w:val="00182093"/>
    <w:rsid w:val="0018260A"/>
    <w:rsid w:val="00183A1E"/>
    <w:rsid w:val="00187D9A"/>
    <w:rsid w:val="001914C6"/>
    <w:rsid w:val="0019213F"/>
    <w:rsid w:val="001965D1"/>
    <w:rsid w:val="001A12C5"/>
    <w:rsid w:val="001A3A14"/>
    <w:rsid w:val="001A6B54"/>
    <w:rsid w:val="001B022D"/>
    <w:rsid w:val="001B0349"/>
    <w:rsid w:val="001C2704"/>
    <w:rsid w:val="001C28A8"/>
    <w:rsid w:val="001D3B63"/>
    <w:rsid w:val="001D4DDB"/>
    <w:rsid w:val="001E049F"/>
    <w:rsid w:val="001E05F7"/>
    <w:rsid w:val="001E35F4"/>
    <w:rsid w:val="001E4A81"/>
    <w:rsid w:val="001E54F2"/>
    <w:rsid w:val="001F2171"/>
    <w:rsid w:val="001F3E91"/>
    <w:rsid w:val="001F6BDF"/>
    <w:rsid w:val="002065C6"/>
    <w:rsid w:val="00206901"/>
    <w:rsid w:val="00207BCC"/>
    <w:rsid w:val="00212A11"/>
    <w:rsid w:val="00213B20"/>
    <w:rsid w:val="002166D6"/>
    <w:rsid w:val="002202A3"/>
    <w:rsid w:val="00226100"/>
    <w:rsid w:val="00230605"/>
    <w:rsid w:val="00232D75"/>
    <w:rsid w:val="00233DA0"/>
    <w:rsid w:val="00236B0A"/>
    <w:rsid w:val="00242607"/>
    <w:rsid w:val="00257D47"/>
    <w:rsid w:val="002607A7"/>
    <w:rsid w:val="00270428"/>
    <w:rsid w:val="00270D8E"/>
    <w:rsid w:val="00282C14"/>
    <w:rsid w:val="002832B8"/>
    <w:rsid w:val="00290DAB"/>
    <w:rsid w:val="00290E1A"/>
    <w:rsid w:val="00292404"/>
    <w:rsid w:val="00293521"/>
    <w:rsid w:val="0029454B"/>
    <w:rsid w:val="00294FF4"/>
    <w:rsid w:val="00296B6B"/>
    <w:rsid w:val="00297C82"/>
    <w:rsid w:val="002A3B74"/>
    <w:rsid w:val="002A7368"/>
    <w:rsid w:val="002B6189"/>
    <w:rsid w:val="002C2021"/>
    <w:rsid w:val="002C3FC7"/>
    <w:rsid w:val="002D37C9"/>
    <w:rsid w:val="002D3BDC"/>
    <w:rsid w:val="002D7D48"/>
    <w:rsid w:val="002D7F53"/>
    <w:rsid w:val="002E040E"/>
    <w:rsid w:val="002E700E"/>
    <w:rsid w:val="002F2A86"/>
    <w:rsid w:val="002F3EE3"/>
    <w:rsid w:val="002F7B98"/>
    <w:rsid w:val="00301849"/>
    <w:rsid w:val="00305463"/>
    <w:rsid w:val="003069E0"/>
    <w:rsid w:val="00307A74"/>
    <w:rsid w:val="00314028"/>
    <w:rsid w:val="003145CF"/>
    <w:rsid w:val="00315FD3"/>
    <w:rsid w:val="0031713D"/>
    <w:rsid w:val="00317C45"/>
    <w:rsid w:val="00324374"/>
    <w:rsid w:val="00325489"/>
    <w:rsid w:val="00332099"/>
    <w:rsid w:val="003355B8"/>
    <w:rsid w:val="00346C91"/>
    <w:rsid w:val="003526CD"/>
    <w:rsid w:val="00352FF1"/>
    <w:rsid w:val="00355AEF"/>
    <w:rsid w:val="00357BE0"/>
    <w:rsid w:val="003622B7"/>
    <w:rsid w:val="00367573"/>
    <w:rsid w:val="00367861"/>
    <w:rsid w:val="003736C2"/>
    <w:rsid w:val="0038067D"/>
    <w:rsid w:val="00385FA1"/>
    <w:rsid w:val="0039094F"/>
    <w:rsid w:val="00390B1A"/>
    <w:rsid w:val="0039344D"/>
    <w:rsid w:val="00395DBB"/>
    <w:rsid w:val="00397F20"/>
    <w:rsid w:val="003A02E9"/>
    <w:rsid w:val="003A5CE9"/>
    <w:rsid w:val="003B6C6B"/>
    <w:rsid w:val="003C03A1"/>
    <w:rsid w:val="003C4C07"/>
    <w:rsid w:val="003C50F4"/>
    <w:rsid w:val="003C5190"/>
    <w:rsid w:val="003C6B40"/>
    <w:rsid w:val="003D6AF5"/>
    <w:rsid w:val="003D6FFC"/>
    <w:rsid w:val="003E1FAC"/>
    <w:rsid w:val="003E639F"/>
    <w:rsid w:val="003F084C"/>
    <w:rsid w:val="003F1509"/>
    <w:rsid w:val="003F2FD0"/>
    <w:rsid w:val="003F627C"/>
    <w:rsid w:val="0040051D"/>
    <w:rsid w:val="00405866"/>
    <w:rsid w:val="00406D11"/>
    <w:rsid w:val="00407CD4"/>
    <w:rsid w:val="00415BC9"/>
    <w:rsid w:val="004165B3"/>
    <w:rsid w:val="00420B7C"/>
    <w:rsid w:val="004246B6"/>
    <w:rsid w:val="004358F5"/>
    <w:rsid w:val="004372CA"/>
    <w:rsid w:val="00445D87"/>
    <w:rsid w:val="0044660E"/>
    <w:rsid w:val="004514D9"/>
    <w:rsid w:val="00472554"/>
    <w:rsid w:val="00475CBC"/>
    <w:rsid w:val="004770EF"/>
    <w:rsid w:val="00483D8D"/>
    <w:rsid w:val="00494BD1"/>
    <w:rsid w:val="004A2147"/>
    <w:rsid w:val="004A3DA3"/>
    <w:rsid w:val="004B3602"/>
    <w:rsid w:val="004B4C22"/>
    <w:rsid w:val="004B7026"/>
    <w:rsid w:val="004B7225"/>
    <w:rsid w:val="004C040A"/>
    <w:rsid w:val="004C2997"/>
    <w:rsid w:val="004C450A"/>
    <w:rsid w:val="004C4D95"/>
    <w:rsid w:val="004C58F1"/>
    <w:rsid w:val="004D337F"/>
    <w:rsid w:val="004D35E7"/>
    <w:rsid w:val="004D5900"/>
    <w:rsid w:val="004E4FDA"/>
    <w:rsid w:val="004E7312"/>
    <w:rsid w:val="004F2AD9"/>
    <w:rsid w:val="004F7CD2"/>
    <w:rsid w:val="00500DC8"/>
    <w:rsid w:val="00503335"/>
    <w:rsid w:val="00514A2E"/>
    <w:rsid w:val="00520613"/>
    <w:rsid w:val="005206A5"/>
    <w:rsid w:val="00523E88"/>
    <w:rsid w:val="00527BE8"/>
    <w:rsid w:val="0053085B"/>
    <w:rsid w:val="00530A4A"/>
    <w:rsid w:val="00530CA5"/>
    <w:rsid w:val="00533248"/>
    <w:rsid w:val="00536351"/>
    <w:rsid w:val="0054014A"/>
    <w:rsid w:val="00542643"/>
    <w:rsid w:val="00547980"/>
    <w:rsid w:val="00547E24"/>
    <w:rsid w:val="00555E3D"/>
    <w:rsid w:val="005563BB"/>
    <w:rsid w:val="00565C59"/>
    <w:rsid w:val="00566465"/>
    <w:rsid w:val="00570A0C"/>
    <w:rsid w:val="0057594F"/>
    <w:rsid w:val="00575CFC"/>
    <w:rsid w:val="00576802"/>
    <w:rsid w:val="00580A49"/>
    <w:rsid w:val="00584A78"/>
    <w:rsid w:val="005863F8"/>
    <w:rsid w:val="00586AED"/>
    <w:rsid w:val="005905BE"/>
    <w:rsid w:val="00590B0E"/>
    <w:rsid w:val="00590EE8"/>
    <w:rsid w:val="005A00DD"/>
    <w:rsid w:val="005A3025"/>
    <w:rsid w:val="005A464C"/>
    <w:rsid w:val="005A525A"/>
    <w:rsid w:val="005A563D"/>
    <w:rsid w:val="005A7365"/>
    <w:rsid w:val="005B6018"/>
    <w:rsid w:val="005B7F1E"/>
    <w:rsid w:val="005C3FCB"/>
    <w:rsid w:val="005D1AF6"/>
    <w:rsid w:val="005D681E"/>
    <w:rsid w:val="005E0956"/>
    <w:rsid w:val="005E62A8"/>
    <w:rsid w:val="005E651D"/>
    <w:rsid w:val="005F1F42"/>
    <w:rsid w:val="005F3F24"/>
    <w:rsid w:val="0060495C"/>
    <w:rsid w:val="006140E4"/>
    <w:rsid w:val="00616889"/>
    <w:rsid w:val="006206B3"/>
    <w:rsid w:val="00620F2F"/>
    <w:rsid w:val="00632382"/>
    <w:rsid w:val="00642A90"/>
    <w:rsid w:val="00643F4A"/>
    <w:rsid w:val="00647A8C"/>
    <w:rsid w:val="00652129"/>
    <w:rsid w:val="00654ABE"/>
    <w:rsid w:val="00654E87"/>
    <w:rsid w:val="00661368"/>
    <w:rsid w:val="00674F62"/>
    <w:rsid w:val="00675D0D"/>
    <w:rsid w:val="00680722"/>
    <w:rsid w:val="00681199"/>
    <w:rsid w:val="006815D1"/>
    <w:rsid w:val="00682D62"/>
    <w:rsid w:val="00684D12"/>
    <w:rsid w:val="00694B74"/>
    <w:rsid w:val="0069577D"/>
    <w:rsid w:val="00695DFF"/>
    <w:rsid w:val="00696D94"/>
    <w:rsid w:val="006A2636"/>
    <w:rsid w:val="006A2668"/>
    <w:rsid w:val="006A48C7"/>
    <w:rsid w:val="006A55F2"/>
    <w:rsid w:val="006A5EAC"/>
    <w:rsid w:val="006A77D0"/>
    <w:rsid w:val="006B0632"/>
    <w:rsid w:val="006B1831"/>
    <w:rsid w:val="006B37F0"/>
    <w:rsid w:val="006B5AA6"/>
    <w:rsid w:val="006C325F"/>
    <w:rsid w:val="006C3B0E"/>
    <w:rsid w:val="006C4AF7"/>
    <w:rsid w:val="006C6A3B"/>
    <w:rsid w:val="006C6BC2"/>
    <w:rsid w:val="006D1210"/>
    <w:rsid w:val="006D5026"/>
    <w:rsid w:val="006D72DA"/>
    <w:rsid w:val="006E3117"/>
    <w:rsid w:val="006F07BF"/>
    <w:rsid w:val="006F0B31"/>
    <w:rsid w:val="006F14FF"/>
    <w:rsid w:val="006F4741"/>
    <w:rsid w:val="006F7E31"/>
    <w:rsid w:val="00702A92"/>
    <w:rsid w:val="007035D7"/>
    <w:rsid w:val="007049FD"/>
    <w:rsid w:val="0070620B"/>
    <w:rsid w:val="00710BB3"/>
    <w:rsid w:val="0071524C"/>
    <w:rsid w:val="007224E7"/>
    <w:rsid w:val="00724C43"/>
    <w:rsid w:val="00730269"/>
    <w:rsid w:val="00732B46"/>
    <w:rsid w:val="00737E5F"/>
    <w:rsid w:val="00743E5C"/>
    <w:rsid w:val="00747CF4"/>
    <w:rsid w:val="0075056D"/>
    <w:rsid w:val="0075372A"/>
    <w:rsid w:val="007550D5"/>
    <w:rsid w:val="00756873"/>
    <w:rsid w:val="00760923"/>
    <w:rsid w:val="00761B38"/>
    <w:rsid w:val="00770087"/>
    <w:rsid w:val="007704F0"/>
    <w:rsid w:val="00777F93"/>
    <w:rsid w:val="007801EA"/>
    <w:rsid w:val="007804FE"/>
    <w:rsid w:val="00780B7B"/>
    <w:rsid w:val="00785311"/>
    <w:rsid w:val="00786247"/>
    <w:rsid w:val="0078764C"/>
    <w:rsid w:val="0079442D"/>
    <w:rsid w:val="0079457F"/>
    <w:rsid w:val="007A5E75"/>
    <w:rsid w:val="007B6F1D"/>
    <w:rsid w:val="007B7971"/>
    <w:rsid w:val="007C2742"/>
    <w:rsid w:val="007C5C9B"/>
    <w:rsid w:val="007C66DD"/>
    <w:rsid w:val="007C6C84"/>
    <w:rsid w:val="007D44CC"/>
    <w:rsid w:val="007D6F75"/>
    <w:rsid w:val="007D6FF7"/>
    <w:rsid w:val="007E2E32"/>
    <w:rsid w:val="007E43BA"/>
    <w:rsid w:val="007F03E7"/>
    <w:rsid w:val="007F2A74"/>
    <w:rsid w:val="007F4681"/>
    <w:rsid w:val="00800B5D"/>
    <w:rsid w:val="00802AA8"/>
    <w:rsid w:val="0081218D"/>
    <w:rsid w:val="00816314"/>
    <w:rsid w:val="00820183"/>
    <w:rsid w:val="00821114"/>
    <w:rsid w:val="008231E6"/>
    <w:rsid w:val="00830F02"/>
    <w:rsid w:val="00840A28"/>
    <w:rsid w:val="00844B0C"/>
    <w:rsid w:val="00845215"/>
    <w:rsid w:val="00846474"/>
    <w:rsid w:val="00847CE1"/>
    <w:rsid w:val="008514BD"/>
    <w:rsid w:val="008601E2"/>
    <w:rsid w:val="008614E9"/>
    <w:rsid w:val="00862328"/>
    <w:rsid w:val="008666CC"/>
    <w:rsid w:val="00871FC3"/>
    <w:rsid w:val="00873749"/>
    <w:rsid w:val="008737E5"/>
    <w:rsid w:val="00874D18"/>
    <w:rsid w:val="0087537D"/>
    <w:rsid w:val="00877DF6"/>
    <w:rsid w:val="00881ED1"/>
    <w:rsid w:val="008820E3"/>
    <w:rsid w:val="00884633"/>
    <w:rsid w:val="00886F18"/>
    <w:rsid w:val="008A112D"/>
    <w:rsid w:val="008A1F10"/>
    <w:rsid w:val="008A44D7"/>
    <w:rsid w:val="008A59EB"/>
    <w:rsid w:val="008B22DF"/>
    <w:rsid w:val="008B3400"/>
    <w:rsid w:val="008B57A8"/>
    <w:rsid w:val="008C6BBD"/>
    <w:rsid w:val="008D093A"/>
    <w:rsid w:val="008D4D55"/>
    <w:rsid w:val="008D76D4"/>
    <w:rsid w:val="008E150D"/>
    <w:rsid w:val="008E1E7A"/>
    <w:rsid w:val="008E3D33"/>
    <w:rsid w:val="008F7718"/>
    <w:rsid w:val="008F7F61"/>
    <w:rsid w:val="0090133A"/>
    <w:rsid w:val="00904D8E"/>
    <w:rsid w:val="00905185"/>
    <w:rsid w:val="00905673"/>
    <w:rsid w:val="00910ABE"/>
    <w:rsid w:val="0091453B"/>
    <w:rsid w:val="0091781A"/>
    <w:rsid w:val="00925CB6"/>
    <w:rsid w:val="009300AB"/>
    <w:rsid w:val="00930CA1"/>
    <w:rsid w:val="00941131"/>
    <w:rsid w:val="00944A9D"/>
    <w:rsid w:val="00946280"/>
    <w:rsid w:val="009502BA"/>
    <w:rsid w:val="00957817"/>
    <w:rsid w:val="00960B9E"/>
    <w:rsid w:val="00961BB8"/>
    <w:rsid w:val="009622B5"/>
    <w:rsid w:val="0097223D"/>
    <w:rsid w:val="00993354"/>
    <w:rsid w:val="00993CB3"/>
    <w:rsid w:val="009A2789"/>
    <w:rsid w:val="009A5307"/>
    <w:rsid w:val="009A7898"/>
    <w:rsid w:val="009B3F0C"/>
    <w:rsid w:val="009B5AC4"/>
    <w:rsid w:val="009C118A"/>
    <w:rsid w:val="009C3161"/>
    <w:rsid w:val="009D35E6"/>
    <w:rsid w:val="009E7EDB"/>
    <w:rsid w:val="009F2F03"/>
    <w:rsid w:val="009F318C"/>
    <w:rsid w:val="009F38DA"/>
    <w:rsid w:val="00A0027A"/>
    <w:rsid w:val="00A01371"/>
    <w:rsid w:val="00A0443A"/>
    <w:rsid w:val="00A05369"/>
    <w:rsid w:val="00A06BA1"/>
    <w:rsid w:val="00A161D6"/>
    <w:rsid w:val="00A23C10"/>
    <w:rsid w:val="00A24F13"/>
    <w:rsid w:val="00A27131"/>
    <w:rsid w:val="00A31C57"/>
    <w:rsid w:val="00A41960"/>
    <w:rsid w:val="00A41DDA"/>
    <w:rsid w:val="00A44507"/>
    <w:rsid w:val="00A46AD3"/>
    <w:rsid w:val="00A46B89"/>
    <w:rsid w:val="00A50155"/>
    <w:rsid w:val="00A510A3"/>
    <w:rsid w:val="00A5121D"/>
    <w:rsid w:val="00A53C52"/>
    <w:rsid w:val="00A55B94"/>
    <w:rsid w:val="00A56F47"/>
    <w:rsid w:val="00A57DE5"/>
    <w:rsid w:val="00A6086D"/>
    <w:rsid w:val="00A6561A"/>
    <w:rsid w:val="00A71ADD"/>
    <w:rsid w:val="00A73AF5"/>
    <w:rsid w:val="00A76125"/>
    <w:rsid w:val="00A8013F"/>
    <w:rsid w:val="00A817B6"/>
    <w:rsid w:val="00A84F12"/>
    <w:rsid w:val="00A85168"/>
    <w:rsid w:val="00A8556F"/>
    <w:rsid w:val="00A8577A"/>
    <w:rsid w:val="00A86B3F"/>
    <w:rsid w:val="00A8727F"/>
    <w:rsid w:val="00A92E0C"/>
    <w:rsid w:val="00A931C9"/>
    <w:rsid w:val="00A94A2A"/>
    <w:rsid w:val="00AA0265"/>
    <w:rsid w:val="00AB6083"/>
    <w:rsid w:val="00AB6F7A"/>
    <w:rsid w:val="00AC6EE0"/>
    <w:rsid w:val="00AC71C9"/>
    <w:rsid w:val="00AD32F1"/>
    <w:rsid w:val="00AD3552"/>
    <w:rsid w:val="00AE63F3"/>
    <w:rsid w:val="00AE7AD9"/>
    <w:rsid w:val="00AF00B1"/>
    <w:rsid w:val="00AF2473"/>
    <w:rsid w:val="00AF4879"/>
    <w:rsid w:val="00B05FEA"/>
    <w:rsid w:val="00B066A0"/>
    <w:rsid w:val="00B072FE"/>
    <w:rsid w:val="00B13008"/>
    <w:rsid w:val="00B146A5"/>
    <w:rsid w:val="00B1527E"/>
    <w:rsid w:val="00B15D1A"/>
    <w:rsid w:val="00B21B4F"/>
    <w:rsid w:val="00B253C1"/>
    <w:rsid w:val="00B25895"/>
    <w:rsid w:val="00B33911"/>
    <w:rsid w:val="00B3433A"/>
    <w:rsid w:val="00B4017D"/>
    <w:rsid w:val="00B40CB5"/>
    <w:rsid w:val="00B52869"/>
    <w:rsid w:val="00B60104"/>
    <w:rsid w:val="00B60FF7"/>
    <w:rsid w:val="00B642B1"/>
    <w:rsid w:val="00B7127C"/>
    <w:rsid w:val="00B715BF"/>
    <w:rsid w:val="00B718E4"/>
    <w:rsid w:val="00B71F39"/>
    <w:rsid w:val="00B72A8F"/>
    <w:rsid w:val="00B83D55"/>
    <w:rsid w:val="00B856C8"/>
    <w:rsid w:val="00B92FD9"/>
    <w:rsid w:val="00B93A9C"/>
    <w:rsid w:val="00B97B5E"/>
    <w:rsid w:val="00BA1CD5"/>
    <w:rsid w:val="00BA37BA"/>
    <w:rsid w:val="00BA64FD"/>
    <w:rsid w:val="00BB2DF0"/>
    <w:rsid w:val="00BB76C1"/>
    <w:rsid w:val="00BC2A18"/>
    <w:rsid w:val="00BC46E6"/>
    <w:rsid w:val="00BC61AC"/>
    <w:rsid w:val="00BC6670"/>
    <w:rsid w:val="00BC707F"/>
    <w:rsid w:val="00BC759D"/>
    <w:rsid w:val="00BD05E0"/>
    <w:rsid w:val="00BD19F3"/>
    <w:rsid w:val="00BD1B80"/>
    <w:rsid w:val="00BD3CAE"/>
    <w:rsid w:val="00BE023F"/>
    <w:rsid w:val="00BE2BAF"/>
    <w:rsid w:val="00BE4C61"/>
    <w:rsid w:val="00BE6825"/>
    <w:rsid w:val="00BE7CAF"/>
    <w:rsid w:val="00BF1698"/>
    <w:rsid w:val="00C01460"/>
    <w:rsid w:val="00C03F06"/>
    <w:rsid w:val="00C044C9"/>
    <w:rsid w:val="00C0458B"/>
    <w:rsid w:val="00C05D59"/>
    <w:rsid w:val="00C1514F"/>
    <w:rsid w:val="00C15458"/>
    <w:rsid w:val="00C161D5"/>
    <w:rsid w:val="00C23C16"/>
    <w:rsid w:val="00C259CF"/>
    <w:rsid w:val="00C3176C"/>
    <w:rsid w:val="00C318E3"/>
    <w:rsid w:val="00C327A1"/>
    <w:rsid w:val="00C32BD6"/>
    <w:rsid w:val="00C33B6D"/>
    <w:rsid w:val="00C33EDD"/>
    <w:rsid w:val="00C34C52"/>
    <w:rsid w:val="00C36D30"/>
    <w:rsid w:val="00C3764F"/>
    <w:rsid w:val="00C41600"/>
    <w:rsid w:val="00C41EDF"/>
    <w:rsid w:val="00C4262B"/>
    <w:rsid w:val="00C4428A"/>
    <w:rsid w:val="00C45087"/>
    <w:rsid w:val="00C46E42"/>
    <w:rsid w:val="00C51B6C"/>
    <w:rsid w:val="00C52B06"/>
    <w:rsid w:val="00C532A7"/>
    <w:rsid w:val="00C53C19"/>
    <w:rsid w:val="00C60133"/>
    <w:rsid w:val="00C6330B"/>
    <w:rsid w:val="00C65D77"/>
    <w:rsid w:val="00C668C7"/>
    <w:rsid w:val="00C70EF3"/>
    <w:rsid w:val="00C74990"/>
    <w:rsid w:val="00C83932"/>
    <w:rsid w:val="00C86E47"/>
    <w:rsid w:val="00C8768C"/>
    <w:rsid w:val="00C92AAF"/>
    <w:rsid w:val="00C942C6"/>
    <w:rsid w:val="00C94B24"/>
    <w:rsid w:val="00CA0496"/>
    <w:rsid w:val="00CA0A39"/>
    <w:rsid w:val="00CA466F"/>
    <w:rsid w:val="00CB158F"/>
    <w:rsid w:val="00CB73C7"/>
    <w:rsid w:val="00CC1752"/>
    <w:rsid w:val="00CC1972"/>
    <w:rsid w:val="00CC5801"/>
    <w:rsid w:val="00CD13AA"/>
    <w:rsid w:val="00CD3373"/>
    <w:rsid w:val="00CD3759"/>
    <w:rsid w:val="00CD5A80"/>
    <w:rsid w:val="00CD640A"/>
    <w:rsid w:val="00CE1CBE"/>
    <w:rsid w:val="00CE571D"/>
    <w:rsid w:val="00CE6741"/>
    <w:rsid w:val="00CF62A9"/>
    <w:rsid w:val="00CF6CB9"/>
    <w:rsid w:val="00D03C7B"/>
    <w:rsid w:val="00D04562"/>
    <w:rsid w:val="00D04604"/>
    <w:rsid w:val="00D062FA"/>
    <w:rsid w:val="00D07200"/>
    <w:rsid w:val="00D078E1"/>
    <w:rsid w:val="00D120A0"/>
    <w:rsid w:val="00D1438E"/>
    <w:rsid w:val="00D14E31"/>
    <w:rsid w:val="00D154BD"/>
    <w:rsid w:val="00D21FE7"/>
    <w:rsid w:val="00D2230E"/>
    <w:rsid w:val="00D249C2"/>
    <w:rsid w:val="00D25061"/>
    <w:rsid w:val="00D313F4"/>
    <w:rsid w:val="00D31FE9"/>
    <w:rsid w:val="00D32594"/>
    <w:rsid w:val="00D32877"/>
    <w:rsid w:val="00D32E13"/>
    <w:rsid w:val="00D350CA"/>
    <w:rsid w:val="00D462CC"/>
    <w:rsid w:val="00D4744F"/>
    <w:rsid w:val="00D47BF0"/>
    <w:rsid w:val="00D53FEC"/>
    <w:rsid w:val="00D559FE"/>
    <w:rsid w:val="00D57DB2"/>
    <w:rsid w:val="00D602D1"/>
    <w:rsid w:val="00D61E5A"/>
    <w:rsid w:val="00D635E3"/>
    <w:rsid w:val="00D645D0"/>
    <w:rsid w:val="00D6692D"/>
    <w:rsid w:val="00D72B44"/>
    <w:rsid w:val="00D7691A"/>
    <w:rsid w:val="00D83A88"/>
    <w:rsid w:val="00D843DF"/>
    <w:rsid w:val="00D859A8"/>
    <w:rsid w:val="00D87417"/>
    <w:rsid w:val="00D91844"/>
    <w:rsid w:val="00D93548"/>
    <w:rsid w:val="00DA04EE"/>
    <w:rsid w:val="00DA11F3"/>
    <w:rsid w:val="00DA3F6E"/>
    <w:rsid w:val="00DA5E29"/>
    <w:rsid w:val="00DB232F"/>
    <w:rsid w:val="00DB253F"/>
    <w:rsid w:val="00DB371D"/>
    <w:rsid w:val="00DC4344"/>
    <w:rsid w:val="00DC58CC"/>
    <w:rsid w:val="00DC5E45"/>
    <w:rsid w:val="00DD135D"/>
    <w:rsid w:val="00DD1B38"/>
    <w:rsid w:val="00DD2D53"/>
    <w:rsid w:val="00DD30AF"/>
    <w:rsid w:val="00DD3C49"/>
    <w:rsid w:val="00DD6F17"/>
    <w:rsid w:val="00DD7A8B"/>
    <w:rsid w:val="00DE5669"/>
    <w:rsid w:val="00DE6084"/>
    <w:rsid w:val="00DF094A"/>
    <w:rsid w:val="00DF7417"/>
    <w:rsid w:val="00E00DF6"/>
    <w:rsid w:val="00E02477"/>
    <w:rsid w:val="00E142A4"/>
    <w:rsid w:val="00E22744"/>
    <w:rsid w:val="00E27303"/>
    <w:rsid w:val="00E35FA0"/>
    <w:rsid w:val="00E36FCA"/>
    <w:rsid w:val="00E4084F"/>
    <w:rsid w:val="00E40F63"/>
    <w:rsid w:val="00E5104E"/>
    <w:rsid w:val="00E5163D"/>
    <w:rsid w:val="00E51653"/>
    <w:rsid w:val="00E53338"/>
    <w:rsid w:val="00E57A8B"/>
    <w:rsid w:val="00E57CC9"/>
    <w:rsid w:val="00E6397A"/>
    <w:rsid w:val="00E64E0E"/>
    <w:rsid w:val="00E7189E"/>
    <w:rsid w:val="00E7664A"/>
    <w:rsid w:val="00E76705"/>
    <w:rsid w:val="00E83C63"/>
    <w:rsid w:val="00E853D9"/>
    <w:rsid w:val="00E85650"/>
    <w:rsid w:val="00E872B7"/>
    <w:rsid w:val="00E95188"/>
    <w:rsid w:val="00E9589A"/>
    <w:rsid w:val="00EA3FAE"/>
    <w:rsid w:val="00EA746C"/>
    <w:rsid w:val="00EB3710"/>
    <w:rsid w:val="00EB3BB3"/>
    <w:rsid w:val="00EB531A"/>
    <w:rsid w:val="00EB7CB4"/>
    <w:rsid w:val="00EC1F2A"/>
    <w:rsid w:val="00EC20FF"/>
    <w:rsid w:val="00EC2B9F"/>
    <w:rsid w:val="00EC3881"/>
    <w:rsid w:val="00EC3F64"/>
    <w:rsid w:val="00EC403B"/>
    <w:rsid w:val="00ED419D"/>
    <w:rsid w:val="00ED5BAF"/>
    <w:rsid w:val="00ED5F51"/>
    <w:rsid w:val="00ED6174"/>
    <w:rsid w:val="00ED7D9D"/>
    <w:rsid w:val="00EE07F7"/>
    <w:rsid w:val="00EE2F31"/>
    <w:rsid w:val="00EE5BED"/>
    <w:rsid w:val="00EE71D6"/>
    <w:rsid w:val="00EF0B35"/>
    <w:rsid w:val="00EF2112"/>
    <w:rsid w:val="00EF4423"/>
    <w:rsid w:val="00EF6CE8"/>
    <w:rsid w:val="00F010DF"/>
    <w:rsid w:val="00F0366B"/>
    <w:rsid w:val="00F048C1"/>
    <w:rsid w:val="00F15086"/>
    <w:rsid w:val="00F162CD"/>
    <w:rsid w:val="00F233E0"/>
    <w:rsid w:val="00F24973"/>
    <w:rsid w:val="00F24F0D"/>
    <w:rsid w:val="00F27E9A"/>
    <w:rsid w:val="00F30827"/>
    <w:rsid w:val="00F30C9E"/>
    <w:rsid w:val="00F3315D"/>
    <w:rsid w:val="00F3407C"/>
    <w:rsid w:val="00F341A3"/>
    <w:rsid w:val="00F374CA"/>
    <w:rsid w:val="00F405E5"/>
    <w:rsid w:val="00F416A9"/>
    <w:rsid w:val="00F43954"/>
    <w:rsid w:val="00F51368"/>
    <w:rsid w:val="00F51DAB"/>
    <w:rsid w:val="00F522D4"/>
    <w:rsid w:val="00F55CF2"/>
    <w:rsid w:val="00F566D3"/>
    <w:rsid w:val="00F57B57"/>
    <w:rsid w:val="00F609A5"/>
    <w:rsid w:val="00F60B5F"/>
    <w:rsid w:val="00F62A30"/>
    <w:rsid w:val="00F67CA0"/>
    <w:rsid w:val="00F67FA5"/>
    <w:rsid w:val="00F707C8"/>
    <w:rsid w:val="00F70E79"/>
    <w:rsid w:val="00F7262A"/>
    <w:rsid w:val="00F761CB"/>
    <w:rsid w:val="00F83650"/>
    <w:rsid w:val="00F91115"/>
    <w:rsid w:val="00FB05E1"/>
    <w:rsid w:val="00FB1223"/>
    <w:rsid w:val="00FB2F95"/>
    <w:rsid w:val="00FB3E5D"/>
    <w:rsid w:val="00FB615A"/>
    <w:rsid w:val="00FB7532"/>
    <w:rsid w:val="00FC03D7"/>
    <w:rsid w:val="00FC18AC"/>
    <w:rsid w:val="00FC54D8"/>
    <w:rsid w:val="00FC5978"/>
    <w:rsid w:val="00FC5FC0"/>
    <w:rsid w:val="00FD1C56"/>
    <w:rsid w:val="00FE3A25"/>
    <w:rsid w:val="00FE3A2E"/>
    <w:rsid w:val="00FF07F8"/>
    <w:rsid w:val="00FF095D"/>
    <w:rsid w:val="00FF1E39"/>
    <w:rsid w:val="00FF4219"/>
    <w:rsid w:val="00FF5E36"/>
    <w:rsid w:val="00FF6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01BCF5C7"/>
  <w15:docId w15:val="{063C717A-8E4B-4899-ADB7-92504267E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link w:val="a5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8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9">
    <w:name w:val="annotation reference"/>
    <w:semiHidden/>
    <w:rPr>
      <w:sz w:val="18"/>
    </w:rPr>
  </w:style>
  <w:style w:type="paragraph" w:styleId="aa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b">
    <w:name w:val="annotation text"/>
    <w:basedOn w:val="a"/>
    <w:semiHidden/>
    <w:rsid w:val="007E2E32"/>
    <w:rPr>
      <w:rFonts w:eastAsia="標楷體"/>
      <w:sz w:val="28"/>
    </w:rPr>
  </w:style>
  <w:style w:type="table" w:styleId="ac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d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e">
    <w:name w:val="Hyperlink"/>
    <w:rsid w:val="00C6330B"/>
    <w:rPr>
      <w:color w:val="0000FF"/>
      <w:u w:val="single"/>
    </w:rPr>
  </w:style>
  <w:style w:type="paragraph" w:styleId="af">
    <w:name w:val="Plain Text"/>
    <w:basedOn w:val="a"/>
    <w:link w:val="af0"/>
    <w:rsid w:val="00112AA7"/>
    <w:rPr>
      <w:rFonts w:ascii="細明體" w:eastAsia="細明體" w:hAnsi="Courier New"/>
      <w:lang w:val="x-none" w:eastAsia="x-none"/>
    </w:rPr>
  </w:style>
  <w:style w:type="character" w:customStyle="1" w:styleId="af0">
    <w:name w:val="純文字 字元"/>
    <w:link w:val="af"/>
    <w:rsid w:val="00112AA7"/>
    <w:rPr>
      <w:rFonts w:ascii="細明體" w:eastAsia="細明體" w:hAnsi="Courier New"/>
      <w:kern w:val="2"/>
      <w:sz w:val="24"/>
    </w:rPr>
  </w:style>
  <w:style w:type="character" w:styleId="af1">
    <w:name w:val="page number"/>
    <w:basedOn w:val="a1"/>
    <w:rsid w:val="008E1E7A"/>
  </w:style>
  <w:style w:type="character" w:customStyle="1" w:styleId="a7">
    <w:name w:val="頁尾 字元"/>
    <w:link w:val="a6"/>
    <w:uiPriority w:val="99"/>
    <w:rsid w:val="008E1E7A"/>
    <w:rPr>
      <w:kern w:val="2"/>
    </w:rPr>
  </w:style>
  <w:style w:type="character" w:customStyle="1" w:styleId="a5">
    <w:name w:val="頁首 字元"/>
    <w:link w:val="a4"/>
    <w:rsid w:val="00F341A3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9" Type="http://schemas.openxmlformats.org/officeDocument/2006/relationships/image" Target="media/image24.png"/><Relationship Id="rId21" Type="http://schemas.openxmlformats.org/officeDocument/2006/relationships/image" Target="media/image8.emf"/><Relationship Id="rId34" Type="http://schemas.openxmlformats.org/officeDocument/2006/relationships/image" Target="media/image20.png"/><Relationship Id="rId42" Type="http://schemas.openxmlformats.org/officeDocument/2006/relationships/image" Target="media/image27.png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footer" Target="footer2.xml"/><Relationship Id="rId29" Type="http://schemas.openxmlformats.org/officeDocument/2006/relationships/image" Target="media/image16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image" Target="media/image18.png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4.bin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image" Target="media/image21.png"/><Relationship Id="rId43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openxmlformats.org/officeDocument/2006/relationships/oleObject" Target="embeddings/oleObject5.bin"/><Relationship Id="rId20" Type="http://schemas.openxmlformats.org/officeDocument/2006/relationships/oleObject" Target="embeddings/oleObject3.bin"/><Relationship Id="rId4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9341C7-5163-4D5A-9F86-E1DD657E2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9</Pages>
  <Words>715</Words>
  <Characters>4079</Characters>
  <Application>Microsoft Office Word</Application>
  <DocSecurity>0</DocSecurity>
  <Lines>33</Lines>
  <Paragraphs>9</Paragraphs>
  <ScaleCrop>false</ScaleCrop>
  <Company>skynet</Company>
  <LinksUpToDate>false</LinksUpToDate>
  <CharactersWithSpaces>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宜恩 李</cp:lastModifiedBy>
  <cp:revision>8</cp:revision>
  <cp:lastPrinted>2020-06-06T05:10:00Z</cp:lastPrinted>
  <dcterms:created xsi:type="dcterms:W3CDTF">2020-02-19T10:22:00Z</dcterms:created>
  <dcterms:modified xsi:type="dcterms:W3CDTF">2020-06-06T05:12:00Z</dcterms:modified>
</cp:coreProperties>
</file>